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4247" w:type="dxa"/>
        <w:tblInd w:w="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25"/>
        <w:gridCol w:w="9922"/>
      </w:tblGrid>
      <w:tr w:rsidR="00D57C8C" w:rsidRPr="00501EAF" w14:paraId="410E3D4E" w14:textId="77777777" w:rsidTr="00D57C8C">
        <w:tc>
          <w:tcPr>
            <w:tcW w:w="4325" w:type="dxa"/>
          </w:tcPr>
          <w:p w14:paraId="51E302DF" w14:textId="77777777" w:rsidR="00D57C8C" w:rsidRPr="00501EAF" w:rsidRDefault="00D57C8C" w:rsidP="00592AAC">
            <w:pPr>
              <w:jc w:val="center"/>
              <w:rPr>
                <w:rFonts w:cs="Times New Roman"/>
                <w:b/>
                <w:color w:val="4472C4" w:themeColor="accent1"/>
                <w:szCs w:val="28"/>
              </w:rPr>
            </w:pPr>
            <w:bookmarkStart w:id="0" w:name="_Hlk117759071"/>
            <w:bookmarkStart w:id="1" w:name="_Hlk116416114"/>
            <w:r w:rsidRPr="00501EAF">
              <w:rPr>
                <w:rFonts w:cs="Times New Roman"/>
                <w:b/>
                <w:color w:val="4472C4" w:themeColor="accent1"/>
                <w:szCs w:val="28"/>
              </w:rPr>
              <w:t xml:space="preserve">PHÒNG GD&amp;ĐT TIÊN PHƯỚC </w:t>
            </w:r>
          </w:p>
          <w:p w14:paraId="0CF1FEC7" w14:textId="2C9B68A6" w:rsidR="00D57C8C" w:rsidRPr="00501EAF" w:rsidRDefault="00D57C8C" w:rsidP="00592AAC">
            <w:pPr>
              <w:jc w:val="center"/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b/>
                <w:color w:val="4472C4" w:themeColor="accent1"/>
                <w:szCs w:val="28"/>
              </w:rPr>
              <w:t>TRƯỜNG THCS LÝ TỰ TRỌNG</w:t>
            </w:r>
          </w:p>
        </w:tc>
        <w:tc>
          <w:tcPr>
            <w:tcW w:w="9922" w:type="dxa"/>
          </w:tcPr>
          <w:p w14:paraId="610A673E" w14:textId="1540E39B" w:rsidR="00D57C8C" w:rsidRPr="00501EAF" w:rsidRDefault="00D57C8C" w:rsidP="00D57C8C">
            <w:pPr>
              <w:jc w:val="center"/>
              <w:rPr>
                <w:rFonts w:eastAsia="Times New Roman" w:cs="Times New Roman"/>
                <w:b/>
                <w:color w:val="00009E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9E"/>
                <w:szCs w:val="28"/>
              </w:rPr>
              <w:t xml:space="preserve">KHUNG MA TRẬN ĐỀ KIỂM TRA GIỮA HỌC KỲ </w:t>
            </w:r>
            <w:r w:rsidR="00215D52" w:rsidRPr="00501EAF">
              <w:rPr>
                <w:rFonts w:eastAsia="Times New Roman" w:cs="Times New Roman"/>
                <w:b/>
                <w:color w:val="00009E"/>
                <w:szCs w:val="28"/>
              </w:rPr>
              <w:t>II</w:t>
            </w:r>
            <w:r w:rsidRPr="00501EAF">
              <w:rPr>
                <w:rFonts w:eastAsia="Times New Roman" w:cs="Times New Roman"/>
                <w:b/>
                <w:color w:val="00009E"/>
                <w:szCs w:val="28"/>
              </w:rPr>
              <w:t xml:space="preserve"> MÔN TOÁN – LỚP </w:t>
            </w:r>
            <w:r w:rsidR="00C75C70" w:rsidRPr="00501EAF">
              <w:rPr>
                <w:rFonts w:eastAsia="Times New Roman" w:cs="Times New Roman"/>
                <w:b/>
                <w:color w:val="00009E"/>
                <w:szCs w:val="28"/>
              </w:rPr>
              <w:t>6</w:t>
            </w:r>
          </w:p>
          <w:p w14:paraId="686335A7" w14:textId="46CCD650" w:rsidR="00D57C8C" w:rsidRPr="00501EAF" w:rsidRDefault="00D57C8C" w:rsidP="00D57C8C">
            <w:pPr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color w:val="4472C4" w:themeColor="accent1"/>
                <w:szCs w:val="28"/>
              </w:rPr>
              <w:t xml:space="preserve">NĂM HỌC: 2022-2023 </w:t>
            </w:r>
            <w:r w:rsidRPr="00501EAF">
              <w:rPr>
                <w:rFonts w:cs="Times New Roman"/>
                <w:b/>
                <w:i/>
                <w:iCs/>
                <w:color w:val="4472C4" w:themeColor="accent1"/>
                <w:szCs w:val="28"/>
              </w:rPr>
              <w:t>(</w:t>
            </w:r>
            <w:r w:rsidRPr="00501EAF">
              <w:rPr>
                <w:rFonts w:cs="Times New Roman"/>
                <w:i/>
                <w:iCs/>
                <w:color w:val="4472C4" w:themeColor="accent1"/>
                <w:szCs w:val="28"/>
              </w:rPr>
              <w:t>Thời gian làm bài: 60 phút)</w:t>
            </w:r>
          </w:p>
        </w:tc>
      </w:tr>
    </w:tbl>
    <w:p w14:paraId="3E070D27" w14:textId="77777777" w:rsidR="00D57C8C" w:rsidRPr="00501EAF" w:rsidRDefault="00D57C8C" w:rsidP="00D57C8C">
      <w:pPr>
        <w:rPr>
          <w:rFonts w:eastAsia="Times New Roman" w:cs="Times New Roman"/>
          <w:b/>
          <w:color w:val="00009E"/>
          <w:szCs w:val="28"/>
        </w:rPr>
      </w:pPr>
    </w:p>
    <w:tbl>
      <w:tblPr>
        <w:tblW w:w="14867" w:type="dxa"/>
        <w:tblBorders>
          <w:top w:val="single" w:sz="4" w:space="0" w:color="7030A0"/>
          <w:left w:val="single" w:sz="4" w:space="0" w:color="7030A0"/>
          <w:bottom w:val="single" w:sz="4" w:space="0" w:color="7030A0"/>
          <w:right w:val="single" w:sz="4" w:space="0" w:color="7030A0"/>
          <w:insideH w:val="single" w:sz="4" w:space="0" w:color="7030A0"/>
          <w:insideV w:val="single" w:sz="4" w:space="0" w:color="7030A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1526"/>
        <w:gridCol w:w="3402"/>
        <w:gridCol w:w="1134"/>
        <w:gridCol w:w="795"/>
        <w:gridCol w:w="957"/>
        <w:gridCol w:w="957"/>
        <w:gridCol w:w="957"/>
        <w:gridCol w:w="957"/>
        <w:gridCol w:w="957"/>
        <w:gridCol w:w="957"/>
        <w:gridCol w:w="1701"/>
      </w:tblGrid>
      <w:tr w:rsidR="004C519B" w:rsidRPr="00501EAF" w14:paraId="47DAC878" w14:textId="77777777" w:rsidTr="00B836E1">
        <w:trPr>
          <w:trHeight w:val="361"/>
        </w:trPr>
        <w:tc>
          <w:tcPr>
            <w:tcW w:w="567" w:type="dxa"/>
            <w:vMerge w:val="restart"/>
            <w:vAlign w:val="center"/>
          </w:tcPr>
          <w:p w14:paraId="43E4DE46" w14:textId="77777777" w:rsidR="004C519B" w:rsidRPr="00501EAF" w:rsidRDefault="004C519B" w:rsidP="00592AAC">
            <w:pPr>
              <w:spacing w:before="40" w:after="40"/>
              <w:ind w:left="-108" w:right="-108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T</w:t>
            </w:r>
          </w:p>
          <w:p w14:paraId="3E2FF75A" w14:textId="77777777" w:rsidR="004C519B" w:rsidRPr="00501EAF" w:rsidRDefault="004C519B" w:rsidP="00592AAC">
            <w:pPr>
              <w:spacing w:before="40" w:after="40"/>
              <w:ind w:left="-108" w:right="-108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(1</w:t>
            </w:r>
            <w:r w:rsidRPr="00501EAF">
              <w:rPr>
                <w:rFonts w:cs="Times New Roman"/>
                <w:b/>
                <w:color w:val="00009E"/>
                <w:szCs w:val="28"/>
              </w:rPr>
              <w:t>)</w:t>
            </w:r>
          </w:p>
        </w:tc>
        <w:tc>
          <w:tcPr>
            <w:tcW w:w="1526" w:type="dxa"/>
            <w:vMerge w:val="restart"/>
            <w:vAlign w:val="center"/>
          </w:tcPr>
          <w:p w14:paraId="5130FBF4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Chương/</w:t>
            </w:r>
          </w:p>
          <w:p w14:paraId="5F3EABB0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Chủ đề</w:t>
            </w:r>
          </w:p>
          <w:p w14:paraId="024D55EF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(2)</w:t>
            </w:r>
          </w:p>
        </w:tc>
        <w:tc>
          <w:tcPr>
            <w:tcW w:w="3402" w:type="dxa"/>
            <w:vMerge w:val="restart"/>
            <w:vAlign w:val="center"/>
          </w:tcPr>
          <w:p w14:paraId="6BE660E0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Nội dung/</w:t>
            </w:r>
          </w:p>
          <w:p w14:paraId="001F7448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đơn vị kiến thức</w:t>
            </w:r>
          </w:p>
          <w:p w14:paraId="51BC9EC9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(3)</w:t>
            </w:r>
          </w:p>
        </w:tc>
        <w:tc>
          <w:tcPr>
            <w:tcW w:w="7671" w:type="dxa"/>
            <w:gridSpan w:val="8"/>
            <w:vAlign w:val="center"/>
          </w:tcPr>
          <w:p w14:paraId="4C245A70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Mức độ đánh giá</w:t>
            </w:r>
          </w:p>
          <w:p w14:paraId="29AE659D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1701" w:type="dxa"/>
          </w:tcPr>
          <w:p w14:paraId="227CF33B" w14:textId="77777777" w:rsidR="004C519B" w:rsidRPr="00501EAF" w:rsidRDefault="004C519B" w:rsidP="00592AAC">
            <w:pPr>
              <w:spacing w:before="40" w:after="40"/>
              <w:ind w:left="-109" w:right="-108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ổng % điểm</w:t>
            </w:r>
          </w:p>
          <w:p w14:paraId="2E8BE4F1" w14:textId="77777777" w:rsidR="004C519B" w:rsidRPr="00501EAF" w:rsidRDefault="004C519B" w:rsidP="00592AAC">
            <w:pPr>
              <w:spacing w:before="40" w:after="40"/>
              <w:ind w:left="-109" w:right="-108"/>
              <w:jc w:val="center"/>
              <w:rPr>
                <w:rFonts w:cs="Times New Roman"/>
                <w:b/>
                <w:color w:val="00009E"/>
                <w:szCs w:val="28"/>
              </w:rPr>
            </w:pPr>
          </w:p>
        </w:tc>
      </w:tr>
      <w:tr w:rsidR="004C519B" w:rsidRPr="00501EAF" w14:paraId="4286DDF7" w14:textId="77777777" w:rsidTr="00B836E1">
        <w:trPr>
          <w:trHeight w:val="454"/>
        </w:trPr>
        <w:tc>
          <w:tcPr>
            <w:tcW w:w="567" w:type="dxa"/>
            <w:vMerge/>
            <w:vAlign w:val="center"/>
          </w:tcPr>
          <w:p w14:paraId="2F49720C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00009E"/>
                <w:szCs w:val="28"/>
              </w:rPr>
            </w:pPr>
          </w:p>
        </w:tc>
        <w:tc>
          <w:tcPr>
            <w:tcW w:w="1526" w:type="dxa"/>
            <w:vMerge/>
            <w:vAlign w:val="center"/>
          </w:tcPr>
          <w:p w14:paraId="2FA8F0A8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00009E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14:paraId="7F251CA4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00009E"/>
                <w:szCs w:val="28"/>
              </w:rPr>
            </w:pPr>
          </w:p>
        </w:tc>
        <w:tc>
          <w:tcPr>
            <w:tcW w:w="1929" w:type="dxa"/>
            <w:gridSpan w:val="2"/>
            <w:shd w:val="clear" w:color="auto" w:fill="E2EFD9"/>
            <w:vAlign w:val="center"/>
          </w:tcPr>
          <w:p w14:paraId="4DC8C7F2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Nhận biết</w:t>
            </w:r>
          </w:p>
        </w:tc>
        <w:tc>
          <w:tcPr>
            <w:tcW w:w="1914" w:type="dxa"/>
            <w:gridSpan w:val="2"/>
            <w:shd w:val="clear" w:color="auto" w:fill="DEEBF6"/>
            <w:vAlign w:val="center"/>
          </w:tcPr>
          <w:p w14:paraId="2AAB7F3C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hông hiểu</w:t>
            </w:r>
          </w:p>
        </w:tc>
        <w:tc>
          <w:tcPr>
            <w:tcW w:w="1914" w:type="dxa"/>
            <w:gridSpan w:val="2"/>
            <w:shd w:val="clear" w:color="auto" w:fill="FFF2CC"/>
            <w:vAlign w:val="center"/>
          </w:tcPr>
          <w:p w14:paraId="103CDEFE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Vận dụng</w:t>
            </w:r>
          </w:p>
        </w:tc>
        <w:tc>
          <w:tcPr>
            <w:tcW w:w="1914" w:type="dxa"/>
            <w:gridSpan w:val="2"/>
            <w:shd w:val="clear" w:color="auto" w:fill="E7E6E6"/>
            <w:vAlign w:val="center"/>
          </w:tcPr>
          <w:p w14:paraId="0A43609D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Vận dụng cao</w:t>
            </w:r>
          </w:p>
        </w:tc>
        <w:tc>
          <w:tcPr>
            <w:tcW w:w="1701" w:type="dxa"/>
          </w:tcPr>
          <w:p w14:paraId="55DE0C33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</w:p>
        </w:tc>
      </w:tr>
      <w:tr w:rsidR="004C519B" w:rsidRPr="00501EAF" w14:paraId="46063B71" w14:textId="77777777" w:rsidTr="00B836E1">
        <w:trPr>
          <w:trHeight w:val="454"/>
        </w:trPr>
        <w:tc>
          <w:tcPr>
            <w:tcW w:w="567" w:type="dxa"/>
            <w:vMerge/>
            <w:vAlign w:val="center"/>
          </w:tcPr>
          <w:p w14:paraId="4AFE139D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00009E"/>
                <w:szCs w:val="28"/>
              </w:rPr>
            </w:pPr>
          </w:p>
        </w:tc>
        <w:tc>
          <w:tcPr>
            <w:tcW w:w="1526" w:type="dxa"/>
            <w:vMerge/>
            <w:vAlign w:val="center"/>
          </w:tcPr>
          <w:p w14:paraId="1043416F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00009E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14:paraId="7F31F92A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00009E"/>
                <w:szCs w:val="28"/>
              </w:rPr>
            </w:pPr>
          </w:p>
        </w:tc>
        <w:tc>
          <w:tcPr>
            <w:tcW w:w="1134" w:type="dxa"/>
            <w:shd w:val="clear" w:color="auto" w:fill="E2EFD9"/>
            <w:vAlign w:val="center"/>
          </w:tcPr>
          <w:p w14:paraId="3B30C927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NKQ</w:t>
            </w:r>
          </w:p>
        </w:tc>
        <w:tc>
          <w:tcPr>
            <w:tcW w:w="793" w:type="dxa"/>
            <w:shd w:val="clear" w:color="auto" w:fill="E2EFD9"/>
            <w:vAlign w:val="center"/>
          </w:tcPr>
          <w:p w14:paraId="59A1B19C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L</w:t>
            </w:r>
          </w:p>
        </w:tc>
        <w:tc>
          <w:tcPr>
            <w:tcW w:w="957" w:type="dxa"/>
            <w:shd w:val="clear" w:color="auto" w:fill="DEEBF6"/>
            <w:vAlign w:val="center"/>
          </w:tcPr>
          <w:p w14:paraId="2B27A2B6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NKQ</w:t>
            </w:r>
          </w:p>
        </w:tc>
        <w:tc>
          <w:tcPr>
            <w:tcW w:w="957" w:type="dxa"/>
            <w:shd w:val="clear" w:color="auto" w:fill="DEEBF6"/>
            <w:vAlign w:val="center"/>
          </w:tcPr>
          <w:p w14:paraId="2A99EF51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L</w:t>
            </w:r>
          </w:p>
        </w:tc>
        <w:tc>
          <w:tcPr>
            <w:tcW w:w="957" w:type="dxa"/>
            <w:shd w:val="clear" w:color="auto" w:fill="FFF2CC"/>
            <w:vAlign w:val="center"/>
          </w:tcPr>
          <w:p w14:paraId="6E7ED00A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NKQ</w:t>
            </w:r>
          </w:p>
        </w:tc>
        <w:tc>
          <w:tcPr>
            <w:tcW w:w="957" w:type="dxa"/>
            <w:shd w:val="clear" w:color="auto" w:fill="FFF2CC"/>
            <w:vAlign w:val="center"/>
          </w:tcPr>
          <w:p w14:paraId="11FFF2C4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L</w:t>
            </w:r>
          </w:p>
        </w:tc>
        <w:tc>
          <w:tcPr>
            <w:tcW w:w="957" w:type="dxa"/>
            <w:shd w:val="clear" w:color="auto" w:fill="E7E6E6"/>
            <w:vAlign w:val="center"/>
          </w:tcPr>
          <w:p w14:paraId="231108AB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NKQ</w:t>
            </w:r>
          </w:p>
        </w:tc>
        <w:tc>
          <w:tcPr>
            <w:tcW w:w="957" w:type="dxa"/>
            <w:shd w:val="clear" w:color="auto" w:fill="E7E6E6"/>
            <w:vAlign w:val="center"/>
          </w:tcPr>
          <w:p w14:paraId="5F865C30" w14:textId="77777777" w:rsidR="004C519B" w:rsidRPr="00501EAF" w:rsidRDefault="004C519B" w:rsidP="00592AAC">
            <w:pPr>
              <w:spacing w:before="40" w:after="40"/>
              <w:ind w:left="-108" w:right="-9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L</w:t>
            </w:r>
          </w:p>
        </w:tc>
        <w:tc>
          <w:tcPr>
            <w:tcW w:w="1701" w:type="dxa"/>
          </w:tcPr>
          <w:p w14:paraId="408B95FF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</w:p>
        </w:tc>
      </w:tr>
      <w:tr w:rsidR="00E330C5" w:rsidRPr="00501EAF" w14:paraId="57509BEC" w14:textId="77777777" w:rsidTr="00B836E1">
        <w:trPr>
          <w:trHeight w:val="144"/>
        </w:trPr>
        <w:tc>
          <w:tcPr>
            <w:tcW w:w="567" w:type="dxa"/>
            <w:vMerge w:val="restart"/>
          </w:tcPr>
          <w:p w14:paraId="782335CA" w14:textId="77777777" w:rsidR="00E330C5" w:rsidRPr="00501EAF" w:rsidRDefault="00E330C5" w:rsidP="00592AA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center"/>
              <w:rPr>
                <w:rFonts w:cs="Times New Roman"/>
                <w:b/>
                <w:color w:val="1F4E79" w:themeColor="accent5" w:themeShade="80"/>
                <w:szCs w:val="28"/>
              </w:rPr>
            </w:pPr>
          </w:p>
          <w:p w14:paraId="79D37B1E" w14:textId="77777777" w:rsidR="00E330C5" w:rsidRPr="00501EAF" w:rsidRDefault="00E330C5" w:rsidP="00592AA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center"/>
              <w:rPr>
                <w:rFonts w:cs="Times New Roman"/>
                <w:b/>
                <w:color w:val="1F4E79" w:themeColor="accent5" w:themeShade="80"/>
                <w:szCs w:val="28"/>
              </w:rPr>
            </w:pPr>
            <w:r w:rsidRPr="00501EAF">
              <w:rPr>
                <w:rFonts w:cs="Times New Roman"/>
                <w:b/>
                <w:color w:val="1F4E79" w:themeColor="accent5" w:themeShade="80"/>
                <w:szCs w:val="28"/>
              </w:rPr>
              <w:t>1</w:t>
            </w:r>
          </w:p>
        </w:tc>
        <w:tc>
          <w:tcPr>
            <w:tcW w:w="1526" w:type="dxa"/>
            <w:vMerge w:val="restart"/>
          </w:tcPr>
          <w:p w14:paraId="41272E1A" w14:textId="77777777" w:rsidR="00E330C5" w:rsidRPr="00501EAF" w:rsidRDefault="00E330C5" w:rsidP="00592AAC">
            <w:pPr>
              <w:spacing w:before="40" w:after="40"/>
              <w:ind w:left="-57" w:right="-57"/>
              <w:jc w:val="center"/>
              <w:rPr>
                <w:rFonts w:cs="Times New Roman"/>
                <w:b/>
                <w:bCs/>
                <w:noProof/>
                <w:color w:val="1F4E79" w:themeColor="accent5" w:themeShade="80"/>
                <w:szCs w:val="28"/>
              </w:rPr>
            </w:pPr>
          </w:p>
          <w:p w14:paraId="17206D32" w14:textId="09F386D8" w:rsidR="00E330C5" w:rsidRPr="00501EAF" w:rsidRDefault="00B836E1" w:rsidP="00592AAC">
            <w:pPr>
              <w:spacing w:before="40" w:after="40"/>
              <w:ind w:left="-57" w:right="-57"/>
              <w:jc w:val="center"/>
              <w:rPr>
                <w:rFonts w:cs="Times New Roman"/>
                <w:b/>
                <w:bCs/>
                <w:noProof/>
                <w:color w:val="1F4E79" w:themeColor="accent5" w:themeShade="80"/>
                <w:szCs w:val="28"/>
              </w:rPr>
            </w:pPr>
            <w:r w:rsidRPr="00501EAF">
              <w:rPr>
                <w:rFonts w:cs="Times New Roman"/>
                <w:b/>
                <w:bCs/>
                <w:noProof/>
                <w:color w:val="1F4E79" w:themeColor="accent5" w:themeShade="80"/>
                <w:szCs w:val="28"/>
              </w:rPr>
              <w:t>Phân số</w:t>
            </w:r>
          </w:p>
          <w:p w14:paraId="5209D128" w14:textId="77777777" w:rsidR="00E330C5" w:rsidRPr="00501EAF" w:rsidRDefault="00E330C5" w:rsidP="00592AAC">
            <w:pPr>
              <w:spacing w:before="40" w:after="40"/>
              <w:ind w:left="-57" w:right="-57"/>
              <w:jc w:val="center"/>
              <w:rPr>
                <w:rFonts w:cs="Times New Roman"/>
                <w:b/>
                <w:bCs/>
                <w:noProof/>
                <w:color w:val="1F4E79" w:themeColor="accent5" w:themeShade="80"/>
                <w:szCs w:val="28"/>
              </w:rPr>
            </w:pPr>
          </w:p>
        </w:tc>
        <w:tc>
          <w:tcPr>
            <w:tcW w:w="3402" w:type="dxa"/>
            <w:vAlign w:val="center"/>
          </w:tcPr>
          <w:p w14:paraId="5DA9DBFF" w14:textId="3A828012" w:rsidR="00E330C5" w:rsidRPr="00501EAF" w:rsidRDefault="00B836E1" w:rsidP="00592AAC">
            <w:pPr>
              <w:spacing w:before="40" w:after="40"/>
              <w:jc w:val="both"/>
              <w:rPr>
                <w:rFonts w:cs="Times New Roman"/>
                <w:b/>
                <w:bCs/>
                <w:i/>
                <w:iCs/>
                <w:noProof/>
                <w:color w:val="002060"/>
                <w:szCs w:val="28"/>
              </w:rPr>
            </w:pP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Phân số. Tính chất cơ bản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67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của phân số. So sánh phân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67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số</w:t>
            </w:r>
          </w:p>
        </w:tc>
        <w:tc>
          <w:tcPr>
            <w:tcW w:w="1134" w:type="dxa"/>
            <w:shd w:val="clear" w:color="auto" w:fill="E2EFD9"/>
            <w:vAlign w:val="center"/>
          </w:tcPr>
          <w:p w14:paraId="5869B820" w14:textId="260870D2" w:rsidR="00E330C5" w:rsidRPr="00501EAF" w:rsidRDefault="00B836E1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5</w:t>
            </w:r>
          </w:p>
          <w:p w14:paraId="6AC99271" w14:textId="13CBE875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  <w:r w:rsidR="00B836E1" w:rsidRPr="00501EAF">
              <w:rPr>
                <w:rFonts w:cs="Times New Roman"/>
                <w:color w:val="00009E"/>
                <w:szCs w:val="28"/>
              </w:rPr>
              <w:t>, (6)</w:t>
            </w:r>
            <w:r w:rsidRPr="00501EAF">
              <w:rPr>
                <w:rFonts w:cs="Times New Roman"/>
                <w:color w:val="00009E"/>
                <w:szCs w:val="28"/>
              </w:rPr>
              <w:t xml:space="preserve"> đ</w:t>
            </w:r>
          </w:p>
        </w:tc>
        <w:tc>
          <w:tcPr>
            <w:tcW w:w="793" w:type="dxa"/>
            <w:shd w:val="clear" w:color="auto" w:fill="E2EFD9"/>
            <w:vAlign w:val="center"/>
          </w:tcPr>
          <w:p w14:paraId="5203EBB1" w14:textId="77777777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7B75BBD7" w14:textId="77777777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6EB41F70" w14:textId="3B0D63DF" w:rsidR="00E330C5" w:rsidRPr="00501EAF" w:rsidRDefault="00E330C5" w:rsidP="009521B8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0F27011A" w14:textId="77777777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66620E32" w14:textId="77777777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5AC78681" w14:textId="77777777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337FE3BF" w14:textId="77777777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4C50EAE8" w14:textId="57B5DAE3" w:rsidR="00E330C5" w:rsidRPr="00501EAF" w:rsidRDefault="00E330C5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1</w:t>
            </w:r>
            <w:r w:rsidR="009521B8" w:rsidRPr="00501EAF">
              <w:rPr>
                <w:rFonts w:cs="Times New Roman"/>
                <w:b/>
                <w:color w:val="00009E"/>
                <w:szCs w:val="28"/>
              </w:rPr>
              <w:t>6, (6)</w:t>
            </w:r>
          </w:p>
        </w:tc>
      </w:tr>
      <w:tr w:rsidR="002C10C4" w:rsidRPr="00501EAF" w14:paraId="194F445E" w14:textId="77777777" w:rsidTr="00B836E1">
        <w:trPr>
          <w:trHeight w:val="144"/>
        </w:trPr>
        <w:tc>
          <w:tcPr>
            <w:tcW w:w="567" w:type="dxa"/>
            <w:vMerge/>
            <w:vAlign w:val="center"/>
          </w:tcPr>
          <w:p w14:paraId="4329A331" w14:textId="77777777" w:rsidR="002C10C4" w:rsidRPr="00501EAF" w:rsidRDefault="002C10C4" w:rsidP="002C10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1F4E79" w:themeColor="accent5" w:themeShade="80"/>
                <w:szCs w:val="28"/>
              </w:rPr>
            </w:pPr>
          </w:p>
        </w:tc>
        <w:tc>
          <w:tcPr>
            <w:tcW w:w="1526" w:type="dxa"/>
            <w:vMerge/>
            <w:vAlign w:val="center"/>
          </w:tcPr>
          <w:p w14:paraId="2F6655D6" w14:textId="77777777" w:rsidR="002C10C4" w:rsidRPr="00501EAF" w:rsidRDefault="002C10C4" w:rsidP="002C10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center"/>
              <w:rPr>
                <w:rFonts w:cs="Times New Roman"/>
                <w:b/>
                <w:color w:val="1F4E79" w:themeColor="accent5" w:themeShade="80"/>
                <w:szCs w:val="28"/>
              </w:rPr>
            </w:pPr>
          </w:p>
        </w:tc>
        <w:tc>
          <w:tcPr>
            <w:tcW w:w="3402" w:type="dxa"/>
            <w:vAlign w:val="center"/>
          </w:tcPr>
          <w:p w14:paraId="03F7ADB7" w14:textId="27CCD791" w:rsidR="002C10C4" w:rsidRPr="00501EAF" w:rsidRDefault="00B836E1" w:rsidP="002C10C4">
            <w:pPr>
              <w:spacing w:before="40" w:after="40"/>
              <w:jc w:val="both"/>
              <w:rPr>
                <w:rFonts w:cs="Times New Roman"/>
                <w:b/>
                <w:bCs/>
                <w:i/>
                <w:color w:val="002060"/>
                <w:szCs w:val="28"/>
              </w:rPr>
            </w:pP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Các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3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phép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tính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2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với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phân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số</w:t>
            </w:r>
          </w:p>
        </w:tc>
        <w:tc>
          <w:tcPr>
            <w:tcW w:w="1134" w:type="dxa"/>
            <w:shd w:val="clear" w:color="auto" w:fill="E2EFD9"/>
            <w:vAlign w:val="center"/>
          </w:tcPr>
          <w:p w14:paraId="4FCFF715" w14:textId="410C5CB1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793" w:type="dxa"/>
            <w:shd w:val="clear" w:color="auto" w:fill="E2EFD9"/>
            <w:vAlign w:val="center"/>
          </w:tcPr>
          <w:p w14:paraId="7846C3E8" w14:textId="77777777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4DD68EF8" w14:textId="77777777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0BBD29F2" w14:textId="77777777" w:rsidR="009521B8" w:rsidRPr="00501EAF" w:rsidRDefault="009521B8" w:rsidP="009521B8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</w:p>
          <w:p w14:paraId="3B37AB51" w14:textId="72FEEAC6" w:rsidR="002C10C4" w:rsidRPr="00501EAF" w:rsidRDefault="009521B8" w:rsidP="009521B8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0,75 đ</w:t>
            </w:r>
          </w:p>
        </w:tc>
        <w:tc>
          <w:tcPr>
            <w:tcW w:w="957" w:type="dxa"/>
            <w:shd w:val="clear" w:color="auto" w:fill="FFF2CC"/>
            <w:vAlign w:val="center"/>
          </w:tcPr>
          <w:p w14:paraId="61B4197E" w14:textId="77777777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19B842A7" w14:textId="77777777" w:rsidR="00B836E1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</w:p>
          <w:p w14:paraId="5542D329" w14:textId="4CE1B352" w:rsidR="002C10C4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 đ</w:t>
            </w:r>
          </w:p>
        </w:tc>
        <w:tc>
          <w:tcPr>
            <w:tcW w:w="957" w:type="dxa"/>
            <w:shd w:val="clear" w:color="auto" w:fill="E7E6E6"/>
            <w:vAlign w:val="center"/>
          </w:tcPr>
          <w:p w14:paraId="7FABA44E" w14:textId="77777777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265748CD" w14:textId="3FF0FEE8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</w:p>
          <w:p w14:paraId="76CB516C" w14:textId="2E83CB74" w:rsidR="002C10C4" w:rsidRPr="00501EAF" w:rsidRDefault="002C10C4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 đ</w:t>
            </w:r>
          </w:p>
        </w:tc>
        <w:tc>
          <w:tcPr>
            <w:tcW w:w="1701" w:type="dxa"/>
            <w:vAlign w:val="center"/>
          </w:tcPr>
          <w:p w14:paraId="70FF9DA2" w14:textId="0260D41C" w:rsidR="002C10C4" w:rsidRPr="00501EAF" w:rsidRDefault="009521B8" w:rsidP="002C10C4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27</w:t>
            </w:r>
            <w:r w:rsidR="0001201D" w:rsidRPr="00501EAF">
              <w:rPr>
                <w:rFonts w:cs="Times New Roman"/>
                <w:b/>
                <w:color w:val="00009E"/>
                <w:szCs w:val="28"/>
              </w:rPr>
              <w:t>,</w:t>
            </w:r>
            <w:r w:rsidRPr="00501EAF">
              <w:rPr>
                <w:rFonts w:cs="Times New Roman"/>
                <w:b/>
                <w:color w:val="00009E"/>
                <w:szCs w:val="28"/>
              </w:rPr>
              <w:t>5</w:t>
            </w:r>
          </w:p>
        </w:tc>
      </w:tr>
      <w:tr w:rsidR="00B836E1" w:rsidRPr="00501EAF" w14:paraId="427DE95A" w14:textId="77777777" w:rsidTr="00B836E1">
        <w:trPr>
          <w:trHeight w:val="144"/>
        </w:trPr>
        <w:tc>
          <w:tcPr>
            <w:tcW w:w="567" w:type="dxa"/>
            <w:vAlign w:val="center"/>
          </w:tcPr>
          <w:p w14:paraId="19D328E8" w14:textId="68A50FF0" w:rsidR="00B836E1" w:rsidRPr="00501EAF" w:rsidRDefault="00B836E1" w:rsidP="002C10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b/>
                <w:color w:val="1F4E79" w:themeColor="accent5" w:themeShade="80"/>
                <w:szCs w:val="28"/>
              </w:rPr>
            </w:pPr>
            <w:r w:rsidRPr="00501EAF">
              <w:rPr>
                <w:rFonts w:cs="Times New Roman"/>
                <w:b/>
                <w:color w:val="1F4E79" w:themeColor="accent5" w:themeShade="80"/>
                <w:szCs w:val="28"/>
              </w:rPr>
              <w:t>2</w:t>
            </w:r>
          </w:p>
        </w:tc>
        <w:tc>
          <w:tcPr>
            <w:tcW w:w="1526" w:type="dxa"/>
            <w:vAlign w:val="center"/>
          </w:tcPr>
          <w:p w14:paraId="54D519C2" w14:textId="28906FE7" w:rsidR="00B836E1" w:rsidRPr="00501EAF" w:rsidRDefault="00B836E1" w:rsidP="002C10C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jc w:val="center"/>
              <w:rPr>
                <w:rFonts w:cs="Times New Roman"/>
                <w:b/>
                <w:color w:val="1F4E79" w:themeColor="accent5" w:themeShade="80"/>
                <w:szCs w:val="28"/>
              </w:rPr>
            </w:pPr>
            <w:r w:rsidRPr="00501EAF">
              <w:rPr>
                <w:rFonts w:cs="Times New Roman"/>
                <w:b/>
                <w:color w:val="1F4E79" w:themeColor="accent5" w:themeShade="80"/>
                <w:szCs w:val="28"/>
              </w:rPr>
              <w:t>Số thập phân</w:t>
            </w:r>
          </w:p>
        </w:tc>
        <w:tc>
          <w:tcPr>
            <w:tcW w:w="3402" w:type="dxa"/>
            <w:vAlign w:val="center"/>
          </w:tcPr>
          <w:p w14:paraId="0E49FA47" w14:textId="704383B4" w:rsidR="00B836E1" w:rsidRPr="00501EAF" w:rsidRDefault="00B836E1" w:rsidP="002C10C4">
            <w:pPr>
              <w:spacing w:before="40" w:after="40"/>
              <w:jc w:val="both"/>
              <w:rPr>
                <w:rFonts w:cs="Times New Roman"/>
                <w:b/>
                <w:bCs/>
                <w:i/>
                <w:color w:val="002060"/>
                <w:szCs w:val="28"/>
              </w:rPr>
            </w:pP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Số thập phân và các phép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tính với số thập phân. Tỉ số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67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và tỉ số phần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trăm</w:t>
            </w:r>
          </w:p>
        </w:tc>
        <w:tc>
          <w:tcPr>
            <w:tcW w:w="1134" w:type="dxa"/>
            <w:shd w:val="clear" w:color="auto" w:fill="E2EFD9"/>
            <w:vAlign w:val="center"/>
          </w:tcPr>
          <w:p w14:paraId="388B846F" w14:textId="131CDA72" w:rsidR="00B836E1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3</w:t>
            </w:r>
          </w:p>
          <w:p w14:paraId="47131E41" w14:textId="2FACFA4D" w:rsidR="00B836E1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 đ</w:t>
            </w:r>
          </w:p>
        </w:tc>
        <w:tc>
          <w:tcPr>
            <w:tcW w:w="793" w:type="dxa"/>
            <w:shd w:val="clear" w:color="auto" w:fill="E2EFD9"/>
            <w:vAlign w:val="center"/>
          </w:tcPr>
          <w:p w14:paraId="437C80C0" w14:textId="77777777" w:rsidR="00B836E1" w:rsidRPr="00501EAF" w:rsidRDefault="00B836E1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1A641720" w14:textId="77777777" w:rsidR="00B836E1" w:rsidRPr="00501EAF" w:rsidRDefault="00B836E1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1BAC2C19" w14:textId="5AEDC894" w:rsidR="00B836E1" w:rsidRPr="00501EAF" w:rsidRDefault="009521B8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2</w:t>
            </w:r>
          </w:p>
          <w:p w14:paraId="0CD7E425" w14:textId="0668CC6C" w:rsidR="00B836E1" w:rsidRPr="00501EAF" w:rsidRDefault="009521B8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  <w:r w:rsidR="00B836E1" w:rsidRPr="00501EAF">
              <w:rPr>
                <w:rFonts w:cs="Times New Roman"/>
                <w:color w:val="00009E"/>
                <w:szCs w:val="28"/>
              </w:rPr>
              <w:t>,</w:t>
            </w:r>
            <w:r w:rsidRPr="00501EAF">
              <w:rPr>
                <w:rFonts w:cs="Times New Roman"/>
                <w:color w:val="00009E"/>
                <w:szCs w:val="28"/>
              </w:rPr>
              <w:t>2</w:t>
            </w:r>
            <w:r w:rsidR="00B836E1" w:rsidRPr="00501EAF">
              <w:rPr>
                <w:rFonts w:cs="Times New Roman"/>
                <w:color w:val="00009E"/>
                <w:szCs w:val="28"/>
              </w:rPr>
              <w:t>5 đ</w:t>
            </w:r>
          </w:p>
        </w:tc>
        <w:tc>
          <w:tcPr>
            <w:tcW w:w="957" w:type="dxa"/>
            <w:shd w:val="clear" w:color="auto" w:fill="FFF2CC"/>
            <w:vAlign w:val="center"/>
          </w:tcPr>
          <w:p w14:paraId="515817C9" w14:textId="77777777" w:rsidR="00B836E1" w:rsidRPr="00501EAF" w:rsidRDefault="00B836E1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37A494A3" w14:textId="77777777" w:rsidR="00B836E1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</w:p>
          <w:p w14:paraId="3B956AA3" w14:textId="3FE6F972" w:rsidR="00B836E1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 đ</w:t>
            </w:r>
          </w:p>
        </w:tc>
        <w:tc>
          <w:tcPr>
            <w:tcW w:w="957" w:type="dxa"/>
            <w:shd w:val="clear" w:color="auto" w:fill="E7E6E6"/>
            <w:vAlign w:val="center"/>
          </w:tcPr>
          <w:p w14:paraId="6E28C947" w14:textId="77777777" w:rsidR="00B836E1" w:rsidRPr="00501EAF" w:rsidRDefault="00B836E1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2DBE8F5F" w14:textId="77777777" w:rsidR="00B836E1" w:rsidRPr="00501EAF" w:rsidRDefault="00B836E1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028EFC9E" w14:textId="02B10E17" w:rsidR="00B836E1" w:rsidRPr="00501EAF" w:rsidRDefault="009521B8" w:rsidP="002C10C4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32,5</w:t>
            </w:r>
          </w:p>
        </w:tc>
      </w:tr>
      <w:tr w:rsidR="004C519B" w:rsidRPr="00501EAF" w14:paraId="4FAA326F" w14:textId="77777777" w:rsidTr="00B836E1">
        <w:trPr>
          <w:trHeight w:val="553"/>
        </w:trPr>
        <w:tc>
          <w:tcPr>
            <w:tcW w:w="567" w:type="dxa"/>
            <w:vMerge w:val="restart"/>
          </w:tcPr>
          <w:p w14:paraId="420DE502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1F4E79" w:themeColor="accent5" w:themeShade="80"/>
                <w:szCs w:val="28"/>
              </w:rPr>
            </w:pPr>
          </w:p>
          <w:p w14:paraId="2A17456F" w14:textId="36A5AE67" w:rsidR="004C519B" w:rsidRPr="00501EAF" w:rsidRDefault="00B836E1" w:rsidP="00592AAC">
            <w:pPr>
              <w:spacing w:before="40" w:after="40"/>
              <w:jc w:val="center"/>
              <w:rPr>
                <w:rFonts w:cs="Times New Roman"/>
                <w:b/>
                <w:color w:val="1F4E79" w:themeColor="accent5" w:themeShade="80"/>
                <w:szCs w:val="28"/>
              </w:rPr>
            </w:pPr>
            <w:r w:rsidRPr="00501EAF">
              <w:rPr>
                <w:rFonts w:cs="Times New Roman"/>
                <w:b/>
                <w:color w:val="1F4E79" w:themeColor="accent5" w:themeShade="80"/>
                <w:szCs w:val="28"/>
              </w:rPr>
              <w:t>3</w:t>
            </w:r>
          </w:p>
        </w:tc>
        <w:tc>
          <w:tcPr>
            <w:tcW w:w="1526" w:type="dxa"/>
            <w:vMerge w:val="restart"/>
          </w:tcPr>
          <w:p w14:paraId="59CF86A5" w14:textId="77777777" w:rsidR="004C519B" w:rsidRPr="00501EAF" w:rsidRDefault="004C519B" w:rsidP="00592AAC">
            <w:pPr>
              <w:spacing w:before="40" w:after="40"/>
              <w:ind w:left="-57" w:right="-57"/>
              <w:jc w:val="center"/>
              <w:rPr>
                <w:rFonts w:cs="Times New Roman"/>
                <w:b/>
                <w:bCs/>
                <w:noProof/>
                <w:color w:val="1F4E79" w:themeColor="accent5" w:themeShade="80"/>
                <w:szCs w:val="28"/>
              </w:rPr>
            </w:pPr>
          </w:p>
          <w:p w14:paraId="3F6A685D" w14:textId="2141201D" w:rsidR="004C519B" w:rsidRPr="00501EAF" w:rsidRDefault="00B836E1" w:rsidP="00592AAC">
            <w:pPr>
              <w:spacing w:before="40" w:after="40"/>
              <w:ind w:left="-57" w:right="-57"/>
              <w:rPr>
                <w:rFonts w:cs="Times New Roman"/>
                <w:b/>
                <w:color w:val="002060"/>
                <w:szCs w:val="28"/>
              </w:rPr>
            </w:pPr>
            <w:r w:rsidRPr="00501EAF">
              <w:rPr>
                <w:rFonts w:eastAsia="Times New Roman" w:cs="Times New Roman"/>
                <w:b/>
                <w:bCs/>
                <w:color w:val="002060"/>
                <w:szCs w:val="28"/>
                <w:lang w:val="vi"/>
              </w:rPr>
              <w:t xml:space="preserve">Các hình </w:t>
            </w:r>
            <w:r w:rsidRPr="00501EAF">
              <w:rPr>
                <w:rFonts w:eastAsia="Times New Roman" w:cs="Times New Roman"/>
                <w:b/>
                <w:bCs/>
                <w:color w:val="002060"/>
                <w:szCs w:val="28"/>
              </w:rPr>
              <w:t>hình học cơ bản</w:t>
            </w:r>
          </w:p>
        </w:tc>
        <w:tc>
          <w:tcPr>
            <w:tcW w:w="3402" w:type="dxa"/>
          </w:tcPr>
          <w:p w14:paraId="70328BC7" w14:textId="0BB87314" w:rsidR="004C519B" w:rsidRPr="00501EAF" w:rsidRDefault="00B836E1" w:rsidP="00592AAC">
            <w:pPr>
              <w:spacing w:before="40" w:after="40"/>
              <w:jc w:val="both"/>
              <w:rPr>
                <w:rFonts w:cs="Times New Roman"/>
                <w:b/>
                <w:bCs/>
                <w:color w:val="002060"/>
                <w:szCs w:val="28"/>
              </w:rPr>
            </w:pP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Điểm,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3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đường thẳng,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tia</w:t>
            </w:r>
          </w:p>
        </w:tc>
        <w:tc>
          <w:tcPr>
            <w:tcW w:w="1134" w:type="dxa"/>
            <w:shd w:val="clear" w:color="auto" w:fill="E2EFD9"/>
            <w:vAlign w:val="center"/>
          </w:tcPr>
          <w:p w14:paraId="5E2942E2" w14:textId="0163AB8A" w:rsidR="004C519B" w:rsidRPr="00501EAF" w:rsidRDefault="00B836E1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4</w:t>
            </w:r>
          </w:p>
          <w:p w14:paraId="6FF7C006" w14:textId="6CAF7CAA" w:rsidR="004C519B" w:rsidRPr="00501EAF" w:rsidRDefault="00B836E1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  <w:r w:rsidR="004C519B" w:rsidRPr="00501EAF">
              <w:rPr>
                <w:rFonts w:cs="Times New Roman"/>
                <w:color w:val="00009E"/>
                <w:szCs w:val="28"/>
              </w:rPr>
              <w:t>,</w:t>
            </w:r>
            <w:r w:rsidR="00CA0E30" w:rsidRPr="00501EAF">
              <w:rPr>
                <w:rFonts w:cs="Times New Roman"/>
                <w:color w:val="00009E"/>
                <w:szCs w:val="28"/>
              </w:rPr>
              <w:t xml:space="preserve"> </w:t>
            </w:r>
            <w:r w:rsidR="00A9155E" w:rsidRPr="00501EAF">
              <w:rPr>
                <w:rFonts w:cs="Times New Roman"/>
                <w:color w:val="00009E"/>
                <w:szCs w:val="28"/>
              </w:rPr>
              <w:t>(</w:t>
            </w:r>
            <w:r w:rsidRPr="00501EAF">
              <w:rPr>
                <w:rFonts w:cs="Times New Roman"/>
                <w:color w:val="00009E"/>
                <w:szCs w:val="28"/>
              </w:rPr>
              <w:t>3</w:t>
            </w:r>
            <w:r w:rsidR="00A9155E" w:rsidRPr="00501EAF">
              <w:rPr>
                <w:rFonts w:cs="Times New Roman"/>
                <w:color w:val="00009E"/>
                <w:szCs w:val="28"/>
              </w:rPr>
              <w:t>)</w:t>
            </w:r>
            <w:r w:rsidR="004C519B" w:rsidRPr="00501EAF">
              <w:rPr>
                <w:rFonts w:cs="Times New Roman"/>
                <w:color w:val="00009E"/>
                <w:szCs w:val="28"/>
              </w:rPr>
              <w:t>đ</w:t>
            </w:r>
          </w:p>
        </w:tc>
        <w:tc>
          <w:tcPr>
            <w:tcW w:w="793" w:type="dxa"/>
            <w:shd w:val="clear" w:color="auto" w:fill="E2EFD9"/>
            <w:vAlign w:val="center"/>
          </w:tcPr>
          <w:p w14:paraId="1132F3B2" w14:textId="7263ADDF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6ABBA32B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3B6F889B" w14:textId="2BE8C3CC" w:rsidR="004C519B" w:rsidRPr="00501EAF" w:rsidRDefault="004C519B" w:rsidP="0031774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40D86FEF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4A4B048E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3AFAA888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3D20474B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1A5BD294" w14:textId="5B725610" w:rsidR="004C519B" w:rsidRPr="00501EAF" w:rsidRDefault="00317744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1</w:t>
            </w:r>
            <w:r w:rsidR="00B836E1" w:rsidRPr="00501EAF">
              <w:rPr>
                <w:rFonts w:cs="Times New Roman"/>
                <w:b/>
                <w:color w:val="00009E"/>
                <w:szCs w:val="28"/>
              </w:rPr>
              <w:t>3</w:t>
            </w:r>
            <w:r w:rsidRPr="00501EAF">
              <w:rPr>
                <w:rFonts w:cs="Times New Roman"/>
                <w:b/>
                <w:color w:val="00009E"/>
                <w:szCs w:val="28"/>
              </w:rPr>
              <w:t>,</w:t>
            </w:r>
            <w:r w:rsidR="00CA0E30" w:rsidRPr="00501EAF">
              <w:rPr>
                <w:rFonts w:cs="Times New Roman"/>
                <w:b/>
                <w:color w:val="00009E"/>
                <w:szCs w:val="28"/>
              </w:rPr>
              <w:t xml:space="preserve"> </w:t>
            </w:r>
            <w:r w:rsidR="00041BED" w:rsidRPr="00501EAF">
              <w:rPr>
                <w:rFonts w:cs="Times New Roman"/>
                <w:b/>
                <w:color w:val="00009E"/>
                <w:szCs w:val="28"/>
              </w:rPr>
              <w:t>(</w:t>
            </w:r>
            <w:r w:rsidR="00B836E1" w:rsidRPr="00501EAF">
              <w:rPr>
                <w:rFonts w:cs="Times New Roman"/>
                <w:b/>
                <w:color w:val="00009E"/>
                <w:szCs w:val="28"/>
              </w:rPr>
              <w:t>3</w:t>
            </w:r>
            <w:r w:rsidR="00041BED" w:rsidRPr="00501EAF">
              <w:rPr>
                <w:rFonts w:cs="Times New Roman"/>
                <w:b/>
                <w:color w:val="00009E"/>
                <w:szCs w:val="28"/>
              </w:rPr>
              <w:t>)</w:t>
            </w:r>
          </w:p>
        </w:tc>
      </w:tr>
      <w:tr w:rsidR="004C519B" w:rsidRPr="00501EAF" w14:paraId="6C630E7E" w14:textId="77777777" w:rsidTr="00B836E1">
        <w:trPr>
          <w:trHeight w:val="144"/>
        </w:trPr>
        <w:tc>
          <w:tcPr>
            <w:tcW w:w="567" w:type="dxa"/>
            <w:vMerge/>
          </w:tcPr>
          <w:p w14:paraId="5C7AE3CA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color w:val="1F4E79" w:themeColor="accent5" w:themeShade="80"/>
                <w:szCs w:val="28"/>
              </w:rPr>
            </w:pPr>
          </w:p>
        </w:tc>
        <w:tc>
          <w:tcPr>
            <w:tcW w:w="1526" w:type="dxa"/>
            <w:vMerge/>
          </w:tcPr>
          <w:p w14:paraId="7181AF18" w14:textId="77777777" w:rsidR="004C519B" w:rsidRPr="00501EAF" w:rsidRDefault="004C519B" w:rsidP="00592AA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40" w:after="40"/>
              <w:rPr>
                <w:rFonts w:cs="Times New Roman"/>
                <w:color w:val="1F4E79" w:themeColor="accent5" w:themeShade="80"/>
                <w:szCs w:val="28"/>
              </w:rPr>
            </w:pPr>
          </w:p>
        </w:tc>
        <w:tc>
          <w:tcPr>
            <w:tcW w:w="3402" w:type="dxa"/>
          </w:tcPr>
          <w:p w14:paraId="17272F72" w14:textId="13D919CF" w:rsidR="004C519B" w:rsidRPr="00501EAF" w:rsidRDefault="00B836E1" w:rsidP="00592AAC">
            <w:pPr>
              <w:spacing w:before="40" w:after="40"/>
              <w:jc w:val="both"/>
              <w:rPr>
                <w:rFonts w:cs="Times New Roman"/>
                <w:b/>
                <w:bCs/>
                <w:color w:val="002060"/>
                <w:szCs w:val="28"/>
              </w:rPr>
            </w:pP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Đoạn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54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thẳng.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54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Độ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51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dài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53"/>
                <w:szCs w:val="28"/>
              </w:rPr>
              <w:t xml:space="preserve">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>đoạn</w:t>
            </w:r>
            <w:r w:rsidRPr="00501EAF">
              <w:rPr>
                <w:rFonts w:cs="Times New Roman"/>
                <w:b/>
                <w:bCs/>
                <w:i/>
                <w:color w:val="002060"/>
                <w:spacing w:val="-67"/>
                <w:szCs w:val="28"/>
              </w:rPr>
              <w:t xml:space="preserve">                       </w:t>
            </w:r>
            <w:r w:rsidRPr="00501EAF">
              <w:rPr>
                <w:rFonts w:cs="Times New Roman"/>
                <w:b/>
                <w:bCs/>
                <w:i/>
                <w:color w:val="002060"/>
                <w:szCs w:val="28"/>
              </w:rPr>
              <w:t xml:space="preserve"> thẳng</w:t>
            </w:r>
          </w:p>
        </w:tc>
        <w:tc>
          <w:tcPr>
            <w:tcW w:w="1134" w:type="dxa"/>
            <w:shd w:val="clear" w:color="auto" w:fill="E2EFD9"/>
            <w:vAlign w:val="center"/>
          </w:tcPr>
          <w:p w14:paraId="0F0A75C7" w14:textId="234E7780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793" w:type="dxa"/>
            <w:shd w:val="clear" w:color="auto" w:fill="E2EFD9"/>
            <w:vAlign w:val="center"/>
          </w:tcPr>
          <w:p w14:paraId="1B9B491F" w14:textId="75123274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2F50E5D5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32CBDF8B" w14:textId="77777777" w:rsidR="00B836E1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</w:p>
          <w:p w14:paraId="4D8DDF5D" w14:textId="524BA545" w:rsidR="004C519B" w:rsidRPr="00501EAF" w:rsidRDefault="00B836E1" w:rsidP="00B836E1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 đ</w:t>
            </w:r>
          </w:p>
        </w:tc>
        <w:tc>
          <w:tcPr>
            <w:tcW w:w="957" w:type="dxa"/>
            <w:shd w:val="clear" w:color="auto" w:fill="FFF2CC"/>
            <w:vAlign w:val="center"/>
          </w:tcPr>
          <w:p w14:paraId="56BEDB75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72F60E30" w14:textId="5C6BE8B9" w:rsidR="004C519B" w:rsidRPr="00501EAF" w:rsidRDefault="004C519B" w:rsidP="002C10C4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648B3CD9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4CAA42F3" w14:textId="77777777" w:rsidR="004C519B" w:rsidRPr="00501EAF" w:rsidRDefault="004C519B" w:rsidP="00592AAC">
            <w:pPr>
              <w:spacing w:before="40" w:after="40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1701" w:type="dxa"/>
            <w:vAlign w:val="center"/>
          </w:tcPr>
          <w:p w14:paraId="3AD73041" w14:textId="0175EAE4" w:rsidR="004C519B" w:rsidRPr="00501EAF" w:rsidRDefault="002C10C4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1</w:t>
            </w:r>
            <w:r w:rsidR="00B836E1" w:rsidRPr="00501EAF">
              <w:rPr>
                <w:rFonts w:cs="Times New Roman"/>
                <w:b/>
                <w:color w:val="00009E"/>
                <w:szCs w:val="28"/>
              </w:rPr>
              <w:t>0</w:t>
            </w:r>
          </w:p>
        </w:tc>
      </w:tr>
      <w:tr w:rsidR="004C519B" w:rsidRPr="00501EAF" w14:paraId="2C79B470" w14:textId="77777777" w:rsidTr="00B836E1">
        <w:trPr>
          <w:trHeight w:val="271"/>
        </w:trPr>
        <w:tc>
          <w:tcPr>
            <w:tcW w:w="5495" w:type="dxa"/>
            <w:gridSpan w:val="3"/>
            <w:vAlign w:val="center"/>
          </w:tcPr>
          <w:p w14:paraId="2F2FF2A8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ổng</w:t>
            </w:r>
          </w:p>
        </w:tc>
        <w:tc>
          <w:tcPr>
            <w:tcW w:w="1134" w:type="dxa"/>
            <w:shd w:val="clear" w:color="auto" w:fill="E2EFD9"/>
            <w:vAlign w:val="center"/>
          </w:tcPr>
          <w:p w14:paraId="5D7CECAC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2</w:t>
            </w:r>
          </w:p>
          <w:p w14:paraId="1C9073EE" w14:textId="35F0A765" w:rsidR="004C519B" w:rsidRPr="00501EAF" w:rsidRDefault="002C10C4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4</w:t>
            </w:r>
            <w:r w:rsidR="004C519B" w:rsidRPr="00501EAF">
              <w:rPr>
                <w:rFonts w:cs="Times New Roman"/>
                <w:color w:val="00009E"/>
                <w:szCs w:val="28"/>
              </w:rPr>
              <w:t>đ</w:t>
            </w:r>
          </w:p>
        </w:tc>
        <w:tc>
          <w:tcPr>
            <w:tcW w:w="793" w:type="dxa"/>
            <w:shd w:val="clear" w:color="auto" w:fill="E2EFD9"/>
            <w:vAlign w:val="center"/>
          </w:tcPr>
          <w:p w14:paraId="08E79C9B" w14:textId="733FB19D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386F9118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DEEBF6"/>
            <w:vAlign w:val="center"/>
          </w:tcPr>
          <w:p w14:paraId="2B1E14B2" w14:textId="1A557DE7" w:rsidR="004C519B" w:rsidRPr="00501EAF" w:rsidRDefault="009521B8" w:rsidP="00592AAC">
            <w:pPr>
              <w:spacing w:before="40" w:after="40"/>
              <w:ind w:hanging="143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4</w:t>
            </w:r>
          </w:p>
          <w:p w14:paraId="3C0CB560" w14:textId="77777777" w:rsidR="004C519B" w:rsidRPr="00501EAF" w:rsidRDefault="004C519B" w:rsidP="00592AAC">
            <w:pPr>
              <w:spacing w:before="40" w:after="40"/>
              <w:ind w:hanging="143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3đ</w:t>
            </w:r>
          </w:p>
        </w:tc>
        <w:tc>
          <w:tcPr>
            <w:tcW w:w="957" w:type="dxa"/>
            <w:shd w:val="clear" w:color="auto" w:fill="FFF2CC"/>
            <w:vAlign w:val="center"/>
          </w:tcPr>
          <w:p w14:paraId="4E96ED01" w14:textId="77777777" w:rsidR="004C519B" w:rsidRPr="00501EAF" w:rsidRDefault="004C519B" w:rsidP="00592AAC">
            <w:pPr>
              <w:spacing w:before="40" w:after="40"/>
              <w:ind w:hanging="143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FFF2CC"/>
            <w:vAlign w:val="center"/>
          </w:tcPr>
          <w:p w14:paraId="0F0F23FF" w14:textId="1E394D9D" w:rsidR="004C519B" w:rsidRPr="00501EAF" w:rsidRDefault="00E01989" w:rsidP="00592AAC">
            <w:pPr>
              <w:spacing w:before="40" w:after="40"/>
              <w:ind w:right="-105" w:hanging="101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2</w:t>
            </w:r>
          </w:p>
          <w:p w14:paraId="52E49EF0" w14:textId="77777777" w:rsidR="004C519B" w:rsidRPr="00501EAF" w:rsidRDefault="004C519B" w:rsidP="00592AAC">
            <w:pPr>
              <w:spacing w:before="40" w:after="40"/>
              <w:ind w:right="-105" w:hanging="101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2đ</w:t>
            </w:r>
          </w:p>
        </w:tc>
        <w:tc>
          <w:tcPr>
            <w:tcW w:w="957" w:type="dxa"/>
            <w:shd w:val="clear" w:color="auto" w:fill="E7E6E6"/>
            <w:vAlign w:val="center"/>
          </w:tcPr>
          <w:p w14:paraId="27B24AF6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color w:val="00009E"/>
                <w:szCs w:val="28"/>
              </w:rPr>
            </w:pPr>
          </w:p>
        </w:tc>
        <w:tc>
          <w:tcPr>
            <w:tcW w:w="957" w:type="dxa"/>
            <w:shd w:val="clear" w:color="auto" w:fill="E7E6E6"/>
            <w:vAlign w:val="center"/>
          </w:tcPr>
          <w:p w14:paraId="7DF276D0" w14:textId="77777777" w:rsidR="004C519B" w:rsidRPr="00501EAF" w:rsidRDefault="004C519B" w:rsidP="00592AAC">
            <w:pPr>
              <w:spacing w:before="40" w:after="40"/>
              <w:ind w:hanging="143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</w:t>
            </w:r>
          </w:p>
          <w:p w14:paraId="59C4F349" w14:textId="77777777" w:rsidR="004C519B" w:rsidRPr="00501EAF" w:rsidRDefault="004C519B" w:rsidP="00592AAC">
            <w:pPr>
              <w:spacing w:before="40" w:after="40"/>
              <w:ind w:hanging="143"/>
              <w:jc w:val="center"/>
              <w:rPr>
                <w:rFonts w:cs="Times New Roman"/>
                <w:color w:val="00009E"/>
                <w:szCs w:val="28"/>
              </w:rPr>
            </w:pPr>
            <w:r w:rsidRPr="00501EAF">
              <w:rPr>
                <w:rFonts w:cs="Times New Roman"/>
                <w:color w:val="00009E"/>
                <w:szCs w:val="28"/>
              </w:rPr>
              <w:t>1đ</w:t>
            </w:r>
          </w:p>
        </w:tc>
        <w:tc>
          <w:tcPr>
            <w:tcW w:w="1701" w:type="dxa"/>
          </w:tcPr>
          <w:p w14:paraId="73B61CBF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</w:p>
        </w:tc>
      </w:tr>
      <w:tr w:rsidR="004C519B" w:rsidRPr="00501EAF" w14:paraId="6C7F40DC" w14:textId="77777777" w:rsidTr="00B836E1">
        <w:trPr>
          <w:trHeight w:val="454"/>
        </w:trPr>
        <w:tc>
          <w:tcPr>
            <w:tcW w:w="5495" w:type="dxa"/>
            <w:gridSpan w:val="3"/>
            <w:vAlign w:val="center"/>
          </w:tcPr>
          <w:p w14:paraId="540BF9A3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ỉ lệ %</w:t>
            </w:r>
          </w:p>
        </w:tc>
        <w:tc>
          <w:tcPr>
            <w:tcW w:w="1929" w:type="dxa"/>
            <w:gridSpan w:val="2"/>
            <w:shd w:val="clear" w:color="auto" w:fill="E2EFD9"/>
            <w:vAlign w:val="center"/>
          </w:tcPr>
          <w:p w14:paraId="6A74D0F5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40%</w:t>
            </w:r>
          </w:p>
        </w:tc>
        <w:tc>
          <w:tcPr>
            <w:tcW w:w="1914" w:type="dxa"/>
            <w:gridSpan w:val="2"/>
            <w:shd w:val="clear" w:color="auto" w:fill="DEEBF6"/>
            <w:vAlign w:val="center"/>
          </w:tcPr>
          <w:p w14:paraId="1E8132AE" w14:textId="77777777" w:rsidR="004C519B" w:rsidRPr="00501EAF" w:rsidRDefault="004C519B" w:rsidP="00592AAC">
            <w:pPr>
              <w:spacing w:before="40" w:after="40"/>
              <w:ind w:hanging="143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30%</w:t>
            </w:r>
          </w:p>
        </w:tc>
        <w:tc>
          <w:tcPr>
            <w:tcW w:w="1914" w:type="dxa"/>
            <w:gridSpan w:val="2"/>
            <w:shd w:val="clear" w:color="auto" w:fill="FFF2CC"/>
            <w:vAlign w:val="center"/>
          </w:tcPr>
          <w:p w14:paraId="5D81F15C" w14:textId="77777777" w:rsidR="004C519B" w:rsidRPr="00501EAF" w:rsidRDefault="004C519B" w:rsidP="00592AAC">
            <w:pPr>
              <w:spacing w:before="40" w:after="40"/>
              <w:ind w:right="-105" w:hanging="101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20%</w:t>
            </w:r>
          </w:p>
        </w:tc>
        <w:tc>
          <w:tcPr>
            <w:tcW w:w="1914" w:type="dxa"/>
            <w:gridSpan w:val="2"/>
            <w:shd w:val="clear" w:color="auto" w:fill="E7E6E6"/>
            <w:vAlign w:val="center"/>
          </w:tcPr>
          <w:p w14:paraId="5D154072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10%</w:t>
            </w:r>
          </w:p>
        </w:tc>
        <w:tc>
          <w:tcPr>
            <w:tcW w:w="1701" w:type="dxa"/>
            <w:vAlign w:val="center"/>
          </w:tcPr>
          <w:p w14:paraId="13563015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100</w:t>
            </w:r>
          </w:p>
        </w:tc>
      </w:tr>
      <w:tr w:rsidR="004C519B" w:rsidRPr="00501EAF" w14:paraId="384BB74B" w14:textId="77777777" w:rsidTr="00B836E1">
        <w:trPr>
          <w:trHeight w:val="454"/>
        </w:trPr>
        <w:tc>
          <w:tcPr>
            <w:tcW w:w="5495" w:type="dxa"/>
            <w:gridSpan w:val="3"/>
            <w:vAlign w:val="center"/>
          </w:tcPr>
          <w:p w14:paraId="68E830B4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Tỉ lệ chung</w:t>
            </w:r>
          </w:p>
        </w:tc>
        <w:tc>
          <w:tcPr>
            <w:tcW w:w="3843" w:type="dxa"/>
            <w:gridSpan w:val="4"/>
            <w:shd w:val="clear" w:color="auto" w:fill="E2EFD9"/>
            <w:vAlign w:val="center"/>
          </w:tcPr>
          <w:p w14:paraId="2EA1621A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70%</w:t>
            </w:r>
          </w:p>
        </w:tc>
        <w:tc>
          <w:tcPr>
            <w:tcW w:w="3828" w:type="dxa"/>
            <w:gridSpan w:val="4"/>
            <w:shd w:val="clear" w:color="auto" w:fill="FFF2CC"/>
            <w:vAlign w:val="center"/>
          </w:tcPr>
          <w:p w14:paraId="003D4AD4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30%</w:t>
            </w:r>
          </w:p>
        </w:tc>
        <w:tc>
          <w:tcPr>
            <w:tcW w:w="1701" w:type="dxa"/>
            <w:vAlign w:val="center"/>
          </w:tcPr>
          <w:p w14:paraId="4A6C5027" w14:textId="77777777" w:rsidR="004C519B" w:rsidRPr="00501EAF" w:rsidRDefault="004C519B" w:rsidP="00592AAC">
            <w:pPr>
              <w:spacing w:before="40" w:after="40"/>
              <w:jc w:val="center"/>
              <w:rPr>
                <w:rFonts w:cs="Times New Roman"/>
                <w:b/>
                <w:color w:val="00009E"/>
                <w:szCs w:val="28"/>
              </w:rPr>
            </w:pPr>
            <w:r w:rsidRPr="00501EAF">
              <w:rPr>
                <w:rFonts w:cs="Times New Roman"/>
                <w:b/>
                <w:color w:val="00009E"/>
                <w:szCs w:val="28"/>
              </w:rPr>
              <w:t>100</w:t>
            </w:r>
          </w:p>
        </w:tc>
      </w:tr>
      <w:bookmarkEnd w:id="0"/>
    </w:tbl>
    <w:p w14:paraId="1E9E734E" w14:textId="77777777" w:rsidR="00843DC3" w:rsidRPr="00501EAF" w:rsidRDefault="00843DC3" w:rsidP="00843DC3">
      <w:pPr>
        <w:rPr>
          <w:rFonts w:cs="Times New Roman"/>
          <w:color w:val="00009E"/>
          <w:szCs w:val="28"/>
        </w:rPr>
      </w:pPr>
    </w:p>
    <w:tbl>
      <w:tblPr>
        <w:tblW w:w="1522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0"/>
        <w:gridCol w:w="11252"/>
      </w:tblGrid>
      <w:tr w:rsidR="00F30C10" w:rsidRPr="00501EAF" w14:paraId="7C640B27" w14:textId="77777777" w:rsidTr="00794069">
        <w:tc>
          <w:tcPr>
            <w:tcW w:w="3970" w:type="dxa"/>
          </w:tcPr>
          <w:p w14:paraId="3B86A301" w14:textId="77777777" w:rsidR="00F30C10" w:rsidRPr="00501EAF" w:rsidRDefault="00F30C10" w:rsidP="00592AAC">
            <w:pPr>
              <w:jc w:val="center"/>
              <w:rPr>
                <w:rFonts w:cs="Times New Roman"/>
                <w:b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color w:val="00B050"/>
                <w:szCs w:val="28"/>
              </w:rPr>
              <w:lastRenderedPageBreak/>
              <w:t xml:space="preserve">PHÒNG GD&amp;ĐT TIÊN PHƯỚC </w:t>
            </w:r>
          </w:p>
          <w:p w14:paraId="3728358E" w14:textId="77777777" w:rsidR="00F30C10" w:rsidRPr="00501EAF" w:rsidRDefault="00F30C10" w:rsidP="00592AAC">
            <w:pPr>
              <w:jc w:val="center"/>
              <w:rPr>
                <w:rFonts w:cs="Times New Roman"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color w:val="00B050"/>
                <w:szCs w:val="28"/>
              </w:rPr>
              <w:t>TRƯỜNG THCS LÝ TỰ TRỌNG</w:t>
            </w:r>
          </w:p>
        </w:tc>
        <w:tc>
          <w:tcPr>
            <w:tcW w:w="11252" w:type="dxa"/>
          </w:tcPr>
          <w:p w14:paraId="409FC27C" w14:textId="77777777" w:rsidR="00734D62" w:rsidRPr="00501EAF" w:rsidRDefault="00F30C10" w:rsidP="00F30C10">
            <w:pPr>
              <w:jc w:val="center"/>
              <w:rPr>
                <w:rFonts w:cs="Times New Roman"/>
                <w:b/>
                <w:bCs/>
                <w:noProof/>
                <w:color w:val="00B050"/>
                <w:szCs w:val="28"/>
                <w:lang w:val="vi-VN"/>
              </w:rPr>
            </w:pPr>
            <w:r w:rsidRPr="00501EAF">
              <w:rPr>
                <w:rFonts w:cs="Times New Roman"/>
                <w:b/>
                <w:bCs/>
                <w:noProof/>
                <w:color w:val="00B050"/>
                <w:szCs w:val="28"/>
              </w:rPr>
              <w:t xml:space="preserve">BẢNG ĐẶC TẢ MỨC ĐỘ ĐÁNH </w:t>
            </w:r>
            <w:r w:rsidRPr="00501EAF">
              <w:rPr>
                <w:rFonts w:cs="Times New Roman"/>
                <w:b/>
                <w:bCs/>
                <w:noProof/>
                <w:color w:val="00B050"/>
                <w:szCs w:val="28"/>
                <w:lang w:val="vi-VN"/>
              </w:rPr>
              <w:t xml:space="preserve">ĐỀ KIỂM TRA </w:t>
            </w:r>
            <w:r w:rsidRPr="00501EAF">
              <w:rPr>
                <w:rFonts w:cs="Times New Roman"/>
                <w:b/>
                <w:bCs/>
                <w:noProof/>
                <w:color w:val="00B050"/>
                <w:szCs w:val="28"/>
              </w:rPr>
              <w:t>GIỮA HỌC KÌ I</w:t>
            </w:r>
            <w:r w:rsidR="00794069" w:rsidRPr="00501EAF">
              <w:rPr>
                <w:rFonts w:cs="Times New Roman"/>
                <w:b/>
                <w:bCs/>
                <w:noProof/>
                <w:color w:val="00B050"/>
                <w:szCs w:val="28"/>
              </w:rPr>
              <w:t>I</w:t>
            </w:r>
            <w:r w:rsidRPr="00501EAF">
              <w:rPr>
                <w:rFonts w:cs="Times New Roman"/>
                <w:b/>
                <w:bCs/>
                <w:noProof/>
                <w:color w:val="00B050"/>
                <w:szCs w:val="28"/>
                <w:lang w:val="vi-VN"/>
              </w:rPr>
              <w:t xml:space="preserve"> MÔN TOÁN</w:t>
            </w:r>
          </w:p>
          <w:p w14:paraId="76AF8047" w14:textId="0C7A8AF2" w:rsidR="00F30C10" w:rsidRPr="00501EAF" w:rsidRDefault="00F30C10" w:rsidP="00F30C10">
            <w:pPr>
              <w:jc w:val="center"/>
              <w:rPr>
                <w:rFonts w:cs="Times New Roman"/>
                <w:b/>
                <w:bCs/>
                <w:noProof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bCs/>
                <w:noProof/>
                <w:color w:val="00B050"/>
                <w:szCs w:val="28"/>
                <w:lang w:val="vi-VN"/>
              </w:rPr>
              <w:t xml:space="preserve"> LỚ</w:t>
            </w:r>
            <w:r w:rsidRPr="00501EAF">
              <w:rPr>
                <w:rFonts w:cs="Times New Roman"/>
                <w:b/>
                <w:bCs/>
                <w:noProof/>
                <w:color w:val="00B050"/>
                <w:szCs w:val="28"/>
              </w:rPr>
              <w:t xml:space="preserve">P </w:t>
            </w:r>
            <w:r w:rsidR="00C75C70" w:rsidRPr="00501EAF">
              <w:rPr>
                <w:rFonts w:cs="Times New Roman"/>
                <w:b/>
                <w:bCs/>
                <w:noProof/>
                <w:color w:val="00B050"/>
                <w:szCs w:val="28"/>
              </w:rPr>
              <w:t>6</w:t>
            </w:r>
          </w:p>
          <w:p w14:paraId="0EE82F1C" w14:textId="77777777" w:rsidR="00F30C10" w:rsidRPr="00501EAF" w:rsidRDefault="00F30C10" w:rsidP="00592AAC">
            <w:pPr>
              <w:jc w:val="center"/>
              <w:rPr>
                <w:rFonts w:cs="Times New Roman"/>
                <w:b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color w:val="00B050"/>
                <w:szCs w:val="28"/>
              </w:rPr>
              <w:t xml:space="preserve">NĂM HỌC: 2022-2023 </w:t>
            </w:r>
            <w:r w:rsidRPr="00501EAF">
              <w:rPr>
                <w:rFonts w:cs="Times New Roman"/>
                <w:b/>
                <w:i/>
                <w:iCs/>
                <w:color w:val="00B050"/>
                <w:szCs w:val="28"/>
              </w:rPr>
              <w:t>(</w:t>
            </w:r>
            <w:r w:rsidRPr="00501EAF">
              <w:rPr>
                <w:rFonts w:cs="Times New Roman"/>
                <w:i/>
                <w:iCs/>
                <w:color w:val="00B050"/>
                <w:szCs w:val="28"/>
              </w:rPr>
              <w:t>Thời gian làm bài: 60 phút)</w:t>
            </w:r>
          </w:p>
        </w:tc>
      </w:tr>
    </w:tbl>
    <w:p w14:paraId="2A47A9B4" w14:textId="77777777" w:rsidR="007620AA" w:rsidRPr="00501EAF" w:rsidRDefault="007620AA" w:rsidP="007620AA">
      <w:pPr>
        <w:jc w:val="center"/>
        <w:rPr>
          <w:rFonts w:cs="Times New Roman"/>
          <w:b/>
          <w:bCs/>
          <w:noProof/>
          <w:szCs w:val="28"/>
        </w:rPr>
      </w:pPr>
    </w:p>
    <w:tbl>
      <w:tblPr>
        <w:tblStyle w:val="TableGrid"/>
        <w:tblW w:w="5155" w:type="pct"/>
        <w:tblInd w:w="-147" w:type="dxa"/>
        <w:tblLayout w:type="fixed"/>
        <w:tblLook w:val="04A0" w:firstRow="1" w:lastRow="0" w:firstColumn="1" w:lastColumn="0" w:noHBand="0" w:noVBand="1"/>
      </w:tblPr>
      <w:tblGrid>
        <w:gridCol w:w="583"/>
        <w:gridCol w:w="1220"/>
        <w:gridCol w:w="2247"/>
        <w:gridCol w:w="5943"/>
        <w:gridCol w:w="1317"/>
        <w:gridCol w:w="1317"/>
        <w:gridCol w:w="1317"/>
        <w:gridCol w:w="1302"/>
      </w:tblGrid>
      <w:tr w:rsidR="00E330C5" w:rsidRPr="00501EAF" w14:paraId="0F1CC689" w14:textId="77777777" w:rsidTr="00E330C5">
        <w:trPr>
          <w:trHeight w:val="367"/>
        </w:trPr>
        <w:tc>
          <w:tcPr>
            <w:tcW w:w="191" w:type="pct"/>
            <w:vMerge w:val="restart"/>
            <w:vAlign w:val="center"/>
          </w:tcPr>
          <w:p w14:paraId="1A462EF1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TT</w:t>
            </w:r>
          </w:p>
          <w:p w14:paraId="11839125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noProof/>
                <w:color w:val="00B050"/>
                <w:spacing w:val="-8"/>
                <w:szCs w:val="28"/>
                <w:lang w:val="vi-VN"/>
              </w:rPr>
              <w:t>(1</w:t>
            </w: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)</w:t>
            </w:r>
          </w:p>
        </w:tc>
        <w:tc>
          <w:tcPr>
            <w:tcW w:w="400" w:type="pct"/>
            <w:vMerge w:val="restart"/>
            <w:vAlign w:val="center"/>
          </w:tcPr>
          <w:p w14:paraId="7F63F7C1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Chương/Chủ đề</w:t>
            </w:r>
          </w:p>
          <w:p w14:paraId="3924939C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Cs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Cs/>
                <w:noProof/>
                <w:color w:val="00B050"/>
                <w:spacing w:val="-8"/>
                <w:szCs w:val="28"/>
                <w:lang w:val="vi-VN"/>
              </w:rPr>
              <w:t>(2)</w:t>
            </w:r>
          </w:p>
        </w:tc>
        <w:tc>
          <w:tcPr>
            <w:tcW w:w="737" w:type="pct"/>
            <w:vMerge w:val="restart"/>
            <w:vAlign w:val="center"/>
          </w:tcPr>
          <w:p w14:paraId="4B3FA21C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bCs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bCs/>
                <w:noProof/>
                <w:color w:val="00B050"/>
                <w:spacing w:val="-8"/>
                <w:szCs w:val="28"/>
                <w:lang w:val="vi-VN"/>
              </w:rPr>
              <w:t>Nội dung/đơn vị kiến thức</w:t>
            </w:r>
          </w:p>
          <w:p w14:paraId="633AEF3A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noProof/>
                <w:color w:val="00B050"/>
                <w:spacing w:val="-8"/>
                <w:szCs w:val="28"/>
                <w:lang w:val="vi-VN"/>
              </w:rPr>
              <w:t>(3)</w:t>
            </w:r>
          </w:p>
        </w:tc>
        <w:tc>
          <w:tcPr>
            <w:tcW w:w="1949" w:type="pct"/>
            <w:vMerge w:val="restart"/>
            <w:vAlign w:val="center"/>
          </w:tcPr>
          <w:p w14:paraId="66F862DA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Mức độ đánh giá</w:t>
            </w:r>
          </w:p>
        </w:tc>
        <w:tc>
          <w:tcPr>
            <w:tcW w:w="1723" w:type="pct"/>
            <w:gridSpan w:val="4"/>
            <w:vAlign w:val="center"/>
          </w:tcPr>
          <w:p w14:paraId="61F53CC7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Số câu hỏi theo mức độ nhận thức</w:t>
            </w:r>
          </w:p>
          <w:p w14:paraId="18299A9A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noProof/>
                <w:color w:val="00B050"/>
                <w:spacing w:val="-8"/>
                <w:szCs w:val="28"/>
                <w:lang w:val="vi-VN"/>
              </w:rPr>
              <w:t>(4-11)</w:t>
            </w:r>
          </w:p>
        </w:tc>
      </w:tr>
      <w:tr w:rsidR="00E330C5" w:rsidRPr="00501EAF" w14:paraId="3521C59C" w14:textId="77777777" w:rsidTr="007C4EBD">
        <w:trPr>
          <w:trHeight w:val="592"/>
        </w:trPr>
        <w:tc>
          <w:tcPr>
            <w:tcW w:w="191" w:type="pct"/>
            <w:vMerge/>
            <w:vAlign w:val="center"/>
          </w:tcPr>
          <w:p w14:paraId="5DF93F46" w14:textId="77777777" w:rsidR="00E330C5" w:rsidRPr="00501EAF" w:rsidRDefault="00E330C5" w:rsidP="00592AA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00" w:type="pct"/>
            <w:vMerge/>
          </w:tcPr>
          <w:p w14:paraId="3DFD418A" w14:textId="77777777" w:rsidR="00E330C5" w:rsidRPr="00501EAF" w:rsidRDefault="00E330C5" w:rsidP="00592AA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737" w:type="pct"/>
            <w:vMerge/>
          </w:tcPr>
          <w:p w14:paraId="37C80E32" w14:textId="77777777" w:rsidR="00E330C5" w:rsidRPr="00501EAF" w:rsidRDefault="00E330C5" w:rsidP="00592AAC">
            <w:pPr>
              <w:spacing w:before="120" w:after="120"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1949" w:type="pct"/>
            <w:vMerge/>
            <w:shd w:val="clear" w:color="auto" w:fill="E2EFD9" w:themeFill="accent6" w:themeFillTint="33"/>
          </w:tcPr>
          <w:p w14:paraId="10D55D72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32" w:type="pct"/>
            <w:shd w:val="clear" w:color="auto" w:fill="auto"/>
            <w:vAlign w:val="center"/>
          </w:tcPr>
          <w:p w14:paraId="646EAA9D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Nhận biết</w:t>
            </w:r>
          </w:p>
        </w:tc>
        <w:tc>
          <w:tcPr>
            <w:tcW w:w="432" w:type="pct"/>
            <w:shd w:val="clear" w:color="auto" w:fill="auto"/>
            <w:vAlign w:val="center"/>
          </w:tcPr>
          <w:p w14:paraId="04943ED4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Thông hiểu</w:t>
            </w:r>
          </w:p>
        </w:tc>
        <w:tc>
          <w:tcPr>
            <w:tcW w:w="432" w:type="pct"/>
            <w:shd w:val="clear" w:color="auto" w:fill="auto"/>
            <w:vAlign w:val="center"/>
          </w:tcPr>
          <w:p w14:paraId="463AECCF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Vận dụng</w:t>
            </w:r>
          </w:p>
        </w:tc>
        <w:tc>
          <w:tcPr>
            <w:tcW w:w="427" w:type="pct"/>
            <w:shd w:val="clear" w:color="auto" w:fill="auto"/>
            <w:vAlign w:val="center"/>
          </w:tcPr>
          <w:p w14:paraId="5D9B97F7" w14:textId="77777777" w:rsidR="00E330C5" w:rsidRPr="00501EAF" w:rsidRDefault="00E330C5" w:rsidP="00592AAC">
            <w:pPr>
              <w:spacing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Vận dụng cao</w:t>
            </w:r>
          </w:p>
        </w:tc>
      </w:tr>
      <w:tr w:rsidR="00215D52" w:rsidRPr="00501EAF" w14:paraId="034ADE01" w14:textId="77777777" w:rsidTr="00592AAC">
        <w:trPr>
          <w:trHeight w:val="562"/>
        </w:trPr>
        <w:tc>
          <w:tcPr>
            <w:tcW w:w="191" w:type="pct"/>
            <w:vMerge w:val="restart"/>
            <w:vAlign w:val="center"/>
          </w:tcPr>
          <w:p w14:paraId="6BA6B435" w14:textId="77777777" w:rsidR="00215D52" w:rsidRPr="00501EAF" w:rsidRDefault="00215D52" w:rsidP="00215D52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400" w:type="pct"/>
            <w:vMerge w:val="restart"/>
            <w:vAlign w:val="center"/>
          </w:tcPr>
          <w:p w14:paraId="755C3A7B" w14:textId="3974D8C6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Phân số</w:t>
            </w:r>
          </w:p>
        </w:tc>
        <w:tc>
          <w:tcPr>
            <w:tcW w:w="737" w:type="pct"/>
          </w:tcPr>
          <w:p w14:paraId="6E3C69CE" w14:textId="6B0A2B55" w:rsidR="00215D52" w:rsidRPr="00501EAF" w:rsidRDefault="00215D52" w:rsidP="00215D52">
            <w:pPr>
              <w:spacing w:before="40" w:after="40" w:line="312" w:lineRule="auto"/>
              <w:jc w:val="both"/>
              <w:rPr>
                <w:rFonts w:cs="Times New Roman"/>
                <w:bCs/>
                <w:iCs/>
                <w:noProof/>
                <w:color w:val="00B050"/>
                <w:spacing w:val="-8"/>
                <w:szCs w:val="28"/>
                <w:lang w:val="vi-VN"/>
              </w:rPr>
            </w:pPr>
            <w:r w:rsidRPr="00501EAF">
              <w:rPr>
                <w:rFonts w:cs="Times New Roman"/>
                <w:i/>
                <w:color w:val="00B050"/>
                <w:szCs w:val="28"/>
              </w:rPr>
              <w:t>Phân số. Tính chất cơ bản</w:t>
            </w:r>
            <w:r w:rsidRPr="00501EAF">
              <w:rPr>
                <w:rFonts w:cs="Times New Roman"/>
                <w:i/>
                <w:color w:val="00B050"/>
                <w:spacing w:val="-67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của phân số. So sánh phân</w:t>
            </w:r>
            <w:r w:rsidRPr="00501EAF">
              <w:rPr>
                <w:rFonts w:cs="Times New Roman"/>
                <w:i/>
                <w:color w:val="00B050"/>
                <w:spacing w:val="-67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số</w:t>
            </w:r>
          </w:p>
        </w:tc>
        <w:tc>
          <w:tcPr>
            <w:tcW w:w="1949" w:type="pct"/>
          </w:tcPr>
          <w:p w14:paraId="2DB9EBAF" w14:textId="77777777" w:rsidR="00B17D42" w:rsidRPr="00501EAF" w:rsidRDefault="00B17D42" w:rsidP="00215D52">
            <w:pPr>
              <w:pStyle w:val="TableParagraph"/>
              <w:rPr>
                <w:b/>
                <w:bCs/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b/>
                <w:bCs/>
                <w:color w:val="00B050"/>
                <w:sz w:val="28"/>
                <w:szCs w:val="28"/>
                <w:lang w:val="en-US"/>
              </w:rPr>
              <w:t>* Nhận biết</w:t>
            </w:r>
          </w:p>
          <w:p w14:paraId="659FF57B" w14:textId="4DFAE898" w:rsidR="00215D52" w:rsidRPr="00501EAF" w:rsidRDefault="00215D52" w:rsidP="00215D5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 biết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 với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ử số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oặc mẫu số là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guyên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âm.</w:t>
            </w:r>
          </w:p>
          <w:p w14:paraId="4499518B" w14:textId="6F0F86A2" w:rsidR="00215D52" w:rsidRPr="00501EAF" w:rsidRDefault="00215D52" w:rsidP="00215D52">
            <w:pPr>
              <w:pStyle w:val="TableParagraph"/>
              <w:spacing w:line="292" w:lineRule="auto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</w:t>
            </w:r>
            <w:r w:rsidRPr="00501EAF">
              <w:rPr>
                <w:color w:val="00B050"/>
                <w:spacing w:val="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iết</w:t>
            </w:r>
            <w:r w:rsidRPr="00501EAF">
              <w:rPr>
                <w:color w:val="00B050"/>
                <w:spacing w:val="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khái</w:t>
            </w:r>
            <w:r w:rsidRPr="00501EAF">
              <w:rPr>
                <w:color w:val="00B050"/>
                <w:spacing w:val="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iệm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</w:t>
            </w:r>
            <w:r w:rsidRPr="00501EAF">
              <w:rPr>
                <w:color w:val="00B050"/>
                <w:spacing w:val="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ằng</w:t>
            </w:r>
            <w:r w:rsidRPr="00501EAF">
              <w:rPr>
                <w:color w:val="00B050"/>
                <w:spacing w:val="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au</w:t>
            </w:r>
            <w:r w:rsidRPr="00501EAF">
              <w:rPr>
                <w:color w:val="00B050"/>
                <w:spacing w:val="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à</w:t>
            </w:r>
            <w:r w:rsidRPr="00501EAF">
              <w:rPr>
                <w:color w:val="00B050"/>
                <w:spacing w:val="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ận</w:t>
            </w:r>
            <w:r w:rsidRPr="00501EAF">
              <w:rPr>
                <w:color w:val="00B050"/>
                <w:spacing w:val="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iết</w:t>
            </w:r>
            <w:r w:rsidRPr="00501EAF">
              <w:rPr>
                <w:color w:val="00B050"/>
                <w:spacing w:val="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quy</w:t>
            </w:r>
            <w:r w:rsidR="00275F54" w:rsidRPr="00501EAF">
              <w:rPr>
                <w:color w:val="00B050"/>
                <w:sz w:val="28"/>
                <w:szCs w:val="28"/>
                <w:lang w:val="en-US"/>
              </w:rPr>
              <w:t xml:space="preserve"> </w:t>
            </w:r>
            <w:r w:rsidRPr="00501EAF">
              <w:rPr>
                <w:color w:val="00B050"/>
                <w:spacing w:val="-67"/>
                <w:sz w:val="28"/>
                <w:szCs w:val="28"/>
              </w:rPr>
              <w:t xml:space="preserve"> </w:t>
            </w:r>
            <w:r w:rsidR="00B17D42" w:rsidRPr="00501EAF">
              <w:rPr>
                <w:color w:val="00B050"/>
                <w:spacing w:val="-67"/>
                <w:sz w:val="28"/>
                <w:szCs w:val="28"/>
                <w:lang w:val="en-US"/>
              </w:rPr>
              <w:t xml:space="preserve">  </w:t>
            </w:r>
            <w:r w:rsidRPr="00501EAF">
              <w:rPr>
                <w:color w:val="00B050"/>
                <w:sz w:val="28"/>
                <w:szCs w:val="28"/>
              </w:rPr>
              <w:t>tắ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ằng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au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ủa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 số.</w:t>
            </w:r>
          </w:p>
          <w:p w14:paraId="65C34BEB" w14:textId="77777777" w:rsidR="00215D52" w:rsidRPr="00501EAF" w:rsidRDefault="00215D52" w:rsidP="00215D5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 biết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ối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ủa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một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.</w:t>
            </w:r>
          </w:p>
          <w:p w14:paraId="3B3E0EDC" w14:textId="73F31825" w:rsidR="00215D52" w:rsidRPr="00501EAF" w:rsidRDefault="00215D52" w:rsidP="00215D52">
            <w:pPr>
              <w:rPr>
                <w:rFonts w:cs="Times New Roman"/>
                <w:color w:val="00B050"/>
                <w:szCs w:val="28"/>
              </w:rPr>
            </w:pPr>
            <w:r w:rsidRPr="00501EAF">
              <w:rPr>
                <w:rFonts w:cs="Times New Roman"/>
                <w:color w:val="00B050"/>
                <w:szCs w:val="28"/>
              </w:rPr>
              <w:t>- Nhận</w:t>
            </w:r>
            <w:r w:rsidRPr="00501EAF">
              <w:rPr>
                <w:rFonts w:cs="Times New Roman"/>
                <w:color w:val="00B050"/>
                <w:spacing w:val="1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biết được</w:t>
            </w:r>
            <w:r w:rsidRPr="00501EAF">
              <w:rPr>
                <w:rFonts w:cs="Times New Roman"/>
                <w:color w:val="00B050"/>
                <w:spacing w:val="-3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hỗn số</w:t>
            </w:r>
            <w:r w:rsidRPr="00501EAF">
              <w:rPr>
                <w:rFonts w:cs="Times New Roman"/>
                <w:color w:val="00B05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dương.</w:t>
            </w:r>
          </w:p>
          <w:p w14:paraId="4FF2285F" w14:textId="53CEA506" w:rsidR="00BF446F" w:rsidRPr="00501EAF" w:rsidRDefault="00BF446F" w:rsidP="00215D52">
            <w:pPr>
              <w:rPr>
                <w:rFonts w:cs="Times New Roman"/>
                <w:color w:val="00B050"/>
                <w:szCs w:val="28"/>
              </w:rPr>
            </w:pPr>
            <w:r w:rsidRPr="00501EAF">
              <w:rPr>
                <w:rFonts w:cs="Times New Roman"/>
                <w:color w:val="00B050"/>
                <w:szCs w:val="28"/>
              </w:rPr>
              <w:t>- Nhận biết được phân số đối.</w:t>
            </w:r>
          </w:p>
          <w:p w14:paraId="56CCE19E" w14:textId="77777777" w:rsidR="00B17D42" w:rsidRPr="00501EAF" w:rsidRDefault="00B17D42" w:rsidP="00B17D4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êu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 hai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ính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hất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ơ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ản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ủa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.</w:t>
            </w:r>
          </w:p>
          <w:p w14:paraId="5864642D" w14:textId="0BF4B256" w:rsidR="00B17D42" w:rsidRPr="00501EAF" w:rsidRDefault="00B17D42" w:rsidP="00B17D4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="00C618A4" w:rsidRPr="00501EAF">
              <w:rPr>
                <w:color w:val="00B050"/>
                <w:sz w:val="28"/>
                <w:szCs w:val="28"/>
                <w:lang w:val="en-US"/>
              </w:rPr>
              <w:t>Biết s</w:t>
            </w:r>
            <w:r w:rsidRPr="00501EAF">
              <w:rPr>
                <w:color w:val="00B050"/>
                <w:sz w:val="28"/>
                <w:szCs w:val="28"/>
              </w:rPr>
              <w:t>o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ánh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ho trước.</w:t>
            </w:r>
          </w:p>
        </w:tc>
        <w:tc>
          <w:tcPr>
            <w:tcW w:w="432" w:type="pct"/>
            <w:shd w:val="clear" w:color="auto" w:fill="auto"/>
          </w:tcPr>
          <w:p w14:paraId="1E63FD46" w14:textId="38C16376" w:rsidR="00215D52" w:rsidRPr="00501EAF" w:rsidRDefault="0027039E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  <w:t>5</w:t>
            </w:r>
            <w:r w:rsidR="00215D52"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  <w:t>TN</w:t>
            </w:r>
          </w:p>
          <w:p w14:paraId="7CF8219F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32" w:type="pct"/>
            <w:shd w:val="clear" w:color="auto" w:fill="auto"/>
          </w:tcPr>
          <w:p w14:paraId="562EBDA2" w14:textId="60FAA8E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32" w:type="pct"/>
            <w:shd w:val="clear" w:color="auto" w:fill="auto"/>
            <w:vAlign w:val="center"/>
          </w:tcPr>
          <w:p w14:paraId="5A2DC6D8" w14:textId="12421413" w:rsidR="00215D52" w:rsidRPr="00501EAF" w:rsidRDefault="00215D52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27" w:type="pct"/>
            <w:shd w:val="clear" w:color="auto" w:fill="auto"/>
            <w:vAlign w:val="center"/>
          </w:tcPr>
          <w:p w14:paraId="293221E4" w14:textId="77777777" w:rsidR="00215D52" w:rsidRPr="00501EAF" w:rsidRDefault="00215D52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</w:tr>
      <w:tr w:rsidR="00215D52" w:rsidRPr="00501EAF" w14:paraId="6B80413C" w14:textId="77777777" w:rsidTr="00592AAC">
        <w:trPr>
          <w:trHeight w:val="146"/>
        </w:trPr>
        <w:tc>
          <w:tcPr>
            <w:tcW w:w="191" w:type="pct"/>
            <w:vMerge/>
            <w:vAlign w:val="center"/>
          </w:tcPr>
          <w:p w14:paraId="6A338C5A" w14:textId="77777777" w:rsidR="00215D52" w:rsidRPr="00501EAF" w:rsidRDefault="00215D52" w:rsidP="00215D52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00" w:type="pct"/>
            <w:vMerge/>
            <w:vAlign w:val="center"/>
          </w:tcPr>
          <w:p w14:paraId="569C372E" w14:textId="77777777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B050"/>
                <w:szCs w:val="28"/>
                <w:lang w:val="vi-VN"/>
              </w:rPr>
            </w:pPr>
          </w:p>
        </w:tc>
        <w:tc>
          <w:tcPr>
            <w:tcW w:w="737" w:type="pct"/>
          </w:tcPr>
          <w:p w14:paraId="41FDD26D" w14:textId="7DF946B5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B050"/>
                <w:szCs w:val="28"/>
                <w:lang w:val="vi-VN"/>
              </w:rPr>
            </w:pPr>
            <w:r w:rsidRPr="00501EAF">
              <w:rPr>
                <w:rFonts w:cs="Times New Roman"/>
                <w:i/>
                <w:color w:val="00B050"/>
                <w:szCs w:val="28"/>
              </w:rPr>
              <w:t>Các</w:t>
            </w:r>
            <w:r w:rsidRPr="00501EAF">
              <w:rPr>
                <w:rFonts w:cs="Times New Roman"/>
                <w:i/>
                <w:color w:val="00B050"/>
                <w:spacing w:val="-3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phép</w:t>
            </w:r>
            <w:r w:rsidRPr="00501EAF">
              <w:rPr>
                <w:rFonts w:cs="Times New Roman"/>
                <w:i/>
                <w:color w:val="00B05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tính</w:t>
            </w:r>
            <w:r w:rsidRPr="00501EAF">
              <w:rPr>
                <w:rFonts w:cs="Times New Roman"/>
                <w:i/>
                <w:color w:val="00B050"/>
                <w:spacing w:val="2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với</w:t>
            </w:r>
            <w:r w:rsidRPr="00501EAF">
              <w:rPr>
                <w:rFonts w:cs="Times New Roman"/>
                <w:i/>
                <w:color w:val="00B05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phân</w:t>
            </w:r>
            <w:r w:rsidRPr="00501EAF">
              <w:rPr>
                <w:rFonts w:cs="Times New Roman"/>
                <w:i/>
                <w:color w:val="00B05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số</w:t>
            </w:r>
          </w:p>
        </w:tc>
        <w:tc>
          <w:tcPr>
            <w:tcW w:w="1949" w:type="pct"/>
          </w:tcPr>
          <w:p w14:paraId="14A12CCE" w14:textId="77777777" w:rsidR="00A00FE4" w:rsidRPr="00501EAF" w:rsidRDefault="00A00FE4" w:rsidP="00215D52">
            <w:pPr>
              <w:pStyle w:val="TableParagraph"/>
              <w:jc w:val="both"/>
              <w:rPr>
                <w:b/>
                <w:bCs/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b/>
                <w:bCs/>
                <w:color w:val="00B050"/>
                <w:sz w:val="28"/>
                <w:szCs w:val="28"/>
                <w:lang w:val="en-US"/>
              </w:rPr>
              <w:t>* Thông hiểu</w:t>
            </w:r>
          </w:p>
          <w:p w14:paraId="195D1AD3" w14:textId="6890C34C" w:rsidR="00215D52" w:rsidRPr="00501EAF" w:rsidRDefault="00215D52" w:rsidP="00215D52">
            <w:pPr>
              <w:pStyle w:val="TableParagraph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Thự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iện được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ác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ép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ính</w:t>
            </w:r>
            <w:r w:rsidRPr="00501EAF">
              <w:rPr>
                <w:color w:val="00B050"/>
                <w:spacing w:val="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ộng,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rừ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ân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hia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ới phân số.</w:t>
            </w:r>
          </w:p>
          <w:p w14:paraId="7B77969E" w14:textId="77777777" w:rsidR="00A00FE4" w:rsidRPr="00501EAF" w:rsidRDefault="00A00FE4" w:rsidP="00215D52">
            <w:pPr>
              <w:pStyle w:val="TableParagraph"/>
              <w:spacing w:line="276" w:lineRule="auto"/>
              <w:jc w:val="both"/>
              <w:rPr>
                <w:b/>
                <w:bCs/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b/>
                <w:bCs/>
                <w:color w:val="00B050"/>
                <w:sz w:val="28"/>
                <w:szCs w:val="28"/>
                <w:lang w:val="en-US"/>
              </w:rPr>
              <w:t>* Vận dụng</w:t>
            </w:r>
          </w:p>
          <w:p w14:paraId="23DACF72" w14:textId="750C7F2B" w:rsidR="00215D52" w:rsidRPr="00501EAF" w:rsidRDefault="00215D52" w:rsidP="00215D52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Vận dụng được các tính chất giao hoán, kết hợp, phân phối của phép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ân đối với phép cộng, quy tắc dấu ngoặc với phân số trong tính toán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(tính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iết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à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ính nhẩm,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ính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anh một</w:t>
            </w:r>
            <w:r w:rsidRPr="00501EAF">
              <w:rPr>
                <w:color w:val="00B050"/>
                <w:spacing w:val="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ách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ợp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lí).</w:t>
            </w:r>
          </w:p>
          <w:p w14:paraId="1C550422" w14:textId="77777777" w:rsidR="00215D52" w:rsidRPr="00501EAF" w:rsidRDefault="00215D52" w:rsidP="00215D52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 xml:space="preserve">Tính được giá trị phân số của một số cho trước </w:t>
            </w:r>
            <w:r w:rsidRPr="00501EAF">
              <w:rPr>
                <w:color w:val="00B050"/>
                <w:sz w:val="28"/>
                <w:szCs w:val="28"/>
              </w:rPr>
              <w:lastRenderedPageBreak/>
              <w:t>và tính được một số biết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giá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rị phân số của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ó.</w:t>
            </w:r>
          </w:p>
          <w:p w14:paraId="30AA72FB" w14:textId="2D12C269" w:rsidR="00215D52" w:rsidRPr="00501EAF" w:rsidRDefault="00215D52" w:rsidP="00215D52">
            <w:pPr>
              <w:spacing w:before="120" w:after="120" w:line="312" w:lineRule="auto"/>
              <w:jc w:val="both"/>
              <w:rPr>
                <w:rFonts w:cs="Times New Roman"/>
                <w:b/>
                <w:noProof/>
                <w:color w:val="00B050"/>
                <w:spacing w:val="-4"/>
                <w:szCs w:val="28"/>
              </w:rPr>
            </w:pPr>
            <w:r w:rsidRPr="00501EAF">
              <w:rPr>
                <w:rFonts w:cs="Times New Roman"/>
                <w:color w:val="00B050"/>
                <w:szCs w:val="28"/>
              </w:rPr>
              <w:t>- Giải quyết được một số vấn đề thực tiễn gắn với các phép tính về phân</w:t>
            </w:r>
            <w:r w:rsidRPr="00501EAF">
              <w:rPr>
                <w:rFonts w:cs="Times New Roman"/>
                <w:color w:val="00B050"/>
                <w:spacing w:val="1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số</w:t>
            </w:r>
            <w:r w:rsidR="009F554C" w:rsidRPr="00501EAF">
              <w:rPr>
                <w:rFonts w:cs="Times New Roman"/>
                <w:color w:val="00B050"/>
                <w:szCs w:val="28"/>
              </w:rPr>
              <w:t>.</w:t>
            </w:r>
          </w:p>
        </w:tc>
        <w:tc>
          <w:tcPr>
            <w:tcW w:w="432" w:type="pct"/>
            <w:shd w:val="clear" w:color="auto" w:fill="auto"/>
          </w:tcPr>
          <w:p w14:paraId="1609D45D" w14:textId="2F98EED9" w:rsidR="00215D52" w:rsidRPr="00501EAF" w:rsidRDefault="00215D52" w:rsidP="0027039E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32" w:type="pct"/>
            <w:shd w:val="clear" w:color="auto" w:fill="auto"/>
          </w:tcPr>
          <w:p w14:paraId="1224AAB6" w14:textId="1D573C79" w:rsidR="00215D52" w:rsidRPr="00501EAF" w:rsidRDefault="00215D52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TL</w:t>
            </w:r>
          </w:p>
        </w:tc>
        <w:tc>
          <w:tcPr>
            <w:tcW w:w="432" w:type="pct"/>
            <w:shd w:val="clear" w:color="auto" w:fill="auto"/>
          </w:tcPr>
          <w:p w14:paraId="23B5C111" w14:textId="0B25B4D8" w:rsidR="00215D52" w:rsidRPr="00501EAF" w:rsidRDefault="0027039E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TL</w:t>
            </w:r>
          </w:p>
        </w:tc>
        <w:tc>
          <w:tcPr>
            <w:tcW w:w="427" w:type="pct"/>
            <w:shd w:val="clear" w:color="auto" w:fill="auto"/>
          </w:tcPr>
          <w:p w14:paraId="0EBC5E74" w14:textId="1068EA4F" w:rsidR="00215D52" w:rsidRPr="00501EAF" w:rsidRDefault="0027039E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TL</w:t>
            </w:r>
          </w:p>
        </w:tc>
      </w:tr>
      <w:tr w:rsidR="00215D52" w:rsidRPr="00501EAF" w14:paraId="643046DD" w14:textId="77777777" w:rsidTr="00592AAC">
        <w:trPr>
          <w:trHeight w:val="146"/>
        </w:trPr>
        <w:tc>
          <w:tcPr>
            <w:tcW w:w="191" w:type="pct"/>
            <w:vAlign w:val="center"/>
          </w:tcPr>
          <w:p w14:paraId="66DE7532" w14:textId="5783A861" w:rsidR="00215D52" w:rsidRPr="00501EAF" w:rsidRDefault="00215D52" w:rsidP="00215D52">
            <w:pPr>
              <w:spacing w:before="40" w:after="40" w:line="312" w:lineRule="auto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2</w:t>
            </w:r>
          </w:p>
        </w:tc>
        <w:tc>
          <w:tcPr>
            <w:tcW w:w="400" w:type="pct"/>
            <w:vAlign w:val="center"/>
          </w:tcPr>
          <w:p w14:paraId="7F42F8B2" w14:textId="58B4B626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B050"/>
                <w:szCs w:val="28"/>
              </w:rPr>
            </w:pPr>
            <w:r w:rsidRPr="00501EAF">
              <w:rPr>
                <w:rFonts w:eastAsia="Times New Roman" w:cs="Times New Roman"/>
                <w:b/>
                <w:iCs/>
                <w:noProof/>
                <w:color w:val="00B050"/>
                <w:szCs w:val="28"/>
              </w:rPr>
              <w:t>Số thập phân</w:t>
            </w:r>
          </w:p>
        </w:tc>
        <w:tc>
          <w:tcPr>
            <w:tcW w:w="737" w:type="pct"/>
          </w:tcPr>
          <w:p w14:paraId="474BB655" w14:textId="4E641AE4" w:rsidR="00215D52" w:rsidRPr="00501EAF" w:rsidRDefault="00215D52" w:rsidP="00215D52">
            <w:pPr>
              <w:spacing w:before="40" w:after="40" w:line="312" w:lineRule="auto"/>
              <w:jc w:val="both"/>
              <w:rPr>
                <w:rFonts w:cs="Times New Roman"/>
                <w:i/>
                <w:color w:val="00B050"/>
                <w:szCs w:val="28"/>
              </w:rPr>
            </w:pPr>
            <w:r w:rsidRPr="00501EAF">
              <w:rPr>
                <w:rFonts w:cs="Times New Roman"/>
                <w:i/>
                <w:color w:val="00B050"/>
                <w:szCs w:val="28"/>
              </w:rPr>
              <w:t>Số thập phân và các phép</w:t>
            </w:r>
            <w:r w:rsidRPr="00501EAF">
              <w:rPr>
                <w:rFonts w:cs="Times New Roman"/>
                <w:i/>
                <w:color w:val="00B050"/>
                <w:spacing w:val="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tính với số thập phân. Tỉ số</w:t>
            </w:r>
            <w:r w:rsidRPr="00501EAF">
              <w:rPr>
                <w:rFonts w:cs="Times New Roman"/>
                <w:i/>
                <w:color w:val="00B050"/>
                <w:spacing w:val="-67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và tỉ số phần</w:t>
            </w:r>
            <w:r w:rsidRPr="00501EAF">
              <w:rPr>
                <w:rFonts w:cs="Times New Roman"/>
                <w:i/>
                <w:color w:val="00B05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trăm</w:t>
            </w:r>
          </w:p>
        </w:tc>
        <w:tc>
          <w:tcPr>
            <w:tcW w:w="1949" w:type="pct"/>
          </w:tcPr>
          <w:p w14:paraId="7EC5ED58" w14:textId="77777777" w:rsidR="00592AAC" w:rsidRPr="00501EAF" w:rsidRDefault="00592AAC" w:rsidP="00215D52">
            <w:pPr>
              <w:pStyle w:val="TableParagraph"/>
              <w:rPr>
                <w:b/>
                <w:bCs/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b/>
                <w:bCs/>
                <w:color w:val="00B050"/>
                <w:sz w:val="28"/>
                <w:szCs w:val="28"/>
                <w:lang w:val="en-US"/>
              </w:rPr>
              <w:t>* Nhận biết</w:t>
            </w:r>
          </w:p>
          <w:p w14:paraId="71688AF8" w14:textId="399DADDF" w:rsidR="00215D52" w:rsidRPr="00501EAF" w:rsidRDefault="00215D52" w:rsidP="00215D5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 biết được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 thập phân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âm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ối của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một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ập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.</w:t>
            </w:r>
          </w:p>
          <w:p w14:paraId="712423EB" w14:textId="1C6A04A6" w:rsidR="00BF446F" w:rsidRPr="00501EAF" w:rsidRDefault="00BF446F" w:rsidP="00215D52">
            <w:pPr>
              <w:pStyle w:val="TableParagraph"/>
              <w:rPr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>- Nhận biết được kết quả làm tròn của một số thập phân cho trước.</w:t>
            </w:r>
          </w:p>
          <w:p w14:paraId="552D96AD" w14:textId="5759B34E" w:rsidR="00592AAC" w:rsidRPr="00501EAF" w:rsidRDefault="00592AAC" w:rsidP="00215D52">
            <w:pPr>
              <w:pStyle w:val="TableParagraph"/>
              <w:rPr>
                <w:b/>
                <w:bCs/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b/>
                <w:bCs/>
                <w:color w:val="00B050"/>
                <w:sz w:val="28"/>
                <w:szCs w:val="28"/>
                <w:lang w:val="en-US"/>
              </w:rPr>
              <w:t>* Thông hiểu</w:t>
            </w:r>
          </w:p>
          <w:p w14:paraId="52A84CBF" w14:textId="77777777" w:rsidR="00215D52" w:rsidRPr="00501EAF" w:rsidRDefault="00215D52" w:rsidP="00215D5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So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ánh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ập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ho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rước.</w:t>
            </w:r>
          </w:p>
          <w:p w14:paraId="1D951095" w14:textId="4C077D36" w:rsidR="00215D52" w:rsidRPr="00501EAF" w:rsidRDefault="00215D52" w:rsidP="00215D52">
            <w:pPr>
              <w:pStyle w:val="TableParagrap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Thự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iện được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á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ép tính</w:t>
            </w:r>
            <w:r w:rsidRPr="00501EAF">
              <w:rPr>
                <w:color w:val="00B050"/>
                <w:spacing w:val="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ộng,</w:t>
            </w:r>
            <w:r w:rsidRPr="00501EAF">
              <w:rPr>
                <w:color w:val="00B050"/>
                <w:spacing w:val="-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rừ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ân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hia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ới số thập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.</w:t>
            </w:r>
          </w:p>
          <w:p w14:paraId="1B49BF8C" w14:textId="66E79277" w:rsidR="00093BB5" w:rsidRPr="00501EAF" w:rsidRDefault="00093BB5" w:rsidP="00215D52">
            <w:pPr>
              <w:pStyle w:val="TableParagraph"/>
              <w:rPr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>- Thực hiện được các tính chất giao hoán kết hợp đơn giản.</w:t>
            </w:r>
          </w:p>
          <w:p w14:paraId="1E7EC8C1" w14:textId="77777777" w:rsidR="00B348C7" w:rsidRPr="00501EAF" w:rsidRDefault="00B348C7" w:rsidP="00B348C7">
            <w:pPr>
              <w:pStyle w:val="TableParagraph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Thự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iện được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ước lượng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à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làm</w:t>
            </w:r>
            <w:r w:rsidRPr="00501EAF">
              <w:rPr>
                <w:color w:val="00B050"/>
                <w:spacing w:val="-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ròn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ập phân.</w:t>
            </w:r>
          </w:p>
          <w:p w14:paraId="00E8438C" w14:textId="77777777" w:rsidR="00B348C7" w:rsidRPr="00501EAF" w:rsidRDefault="00B348C7" w:rsidP="00B348C7">
            <w:pPr>
              <w:pStyle w:val="TableParagraph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Tính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ợc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ỉ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à tỉ 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ần trăm</w:t>
            </w:r>
            <w:r w:rsidRPr="00501EAF">
              <w:rPr>
                <w:color w:val="00B050"/>
                <w:spacing w:val="-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ủa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 đại lượng.</w:t>
            </w:r>
          </w:p>
          <w:p w14:paraId="5AA70A47" w14:textId="77777777" w:rsidR="00B348C7" w:rsidRPr="00501EAF" w:rsidRDefault="00B348C7" w:rsidP="00B348C7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Tính được giá trị phần trăm của một số cho trước và tính được một số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iết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giá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rị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ần trăm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ủa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ố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ó.</w:t>
            </w:r>
          </w:p>
          <w:p w14:paraId="61A61C91" w14:textId="77777777" w:rsidR="00592AAC" w:rsidRPr="00501EAF" w:rsidRDefault="00592AAC" w:rsidP="00215D52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>*</w:t>
            </w:r>
            <w:r w:rsidRPr="00501EAF">
              <w:rPr>
                <w:b/>
                <w:bCs/>
                <w:color w:val="00B050"/>
                <w:sz w:val="28"/>
                <w:szCs w:val="28"/>
                <w:lang w:val="en-US"/>
              </w:rPr>
              <w:t>Vận dụng</w:t>
            </w:r>
          </w:p>
          <w:p w14:paraId="7AA9EBC2" w14:textId="59425AE6" w:rsidR="00215D52" w:rsidRPr="00501EAF" w:rsidRDefault="00215D52" w:rsidP="00215D52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Vận dụng được các tính chất giao hoán, kết hợp, phân phối của phép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ân đối với phép cộng, quy tắc dấu ngoặc với số thập phân trong tính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oán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(tính viết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và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ính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ẩm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ính nhanh</w:t>
            </w:r>
            <w:r w:rsidRPr="00501EAF">
              <w:rPr>
                <w:color w:val="00B050"/>
                <w:spacing w:val="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một</w:t>
            </w:r>
            <w:r w:rsidRPr="00501EAF">
              <w:rPr>
                <w:color w:val="00B050"/>
                <w:spacing w:val="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ách hợp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lí).</w:t>
            </w:r>
          </w:p>
          <w:p w14:paraId="3E9EA37C" w14:textId="26872F1E" w:rsidR="00215D52" w:rsidRPr="00501EAF" w:rsidRDefault="00215D52" w:rsidP="00215D52">
            <w:pPr>
              <w:pStyle w:val="TableParagraph"/>
              <w:rPr>
                <w:b/>
                <w:color w:val="00B050"/>
                <w:sz w:val="28"/>
                <w:szCs w:val="28"/>
                <w:lang w:val="en-US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Giải quyết được một số vấn đề thực tiễn gắn với các phép tính về số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ập phân, tỉ số và tỉ số phần trăm</w:t>
            </w:r>
            <w:r w:rsidR="00275F54" w:rsidRPr="00501EAF">
              <w:rPr>
                <w:color w:val="00B050"/>
                <w:sz w:val="28"/>
                <w:szCs w:val="28"/>
                <w:lang w:val="en-US"/>
              </w:rPr>
              <w:t>.</w:t>
            </w:r>
          </w:p>
        </w:tc>
        <w:tc>
          <w:tcPr>
            <w:tcW w:w="432" w:type="pct"/>
            <w:shd w:val="clear" w:color="auto" w:fill="auto"/>
          </w:tcPr>
          <w:p w14:paraId="66F2A642" w14:textId="74A21C68" w:rsidR="00215D52" w:rsidRPr="00501EAF" w:rsidRDefault="0027039E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  <w:t>3</w:t>
            </w:r>
            <w:r w:rsidR="00C618A4"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  <w:t>TN</w:t>
            </w:r>
          </w:p>
        </w:tc>
        <w:tc>
          <w:tcPr>
            <w:tcW w:w="432" w:type="pct"/>
            <w:shd w:val="clear" w:color="auto" w:fill="auto"/>
          </w:tcPr>
          <w:p w14:paraId="05E1267E" w14:textId="6D0D3245" w:rsidR="00215D52" w:rsidRPr="00501EAF" w:rsidRDefault="0027039E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2TL</w:t>
            </w:r>
          </w:p>
        </w:tc>
        <w:tc>
          <w:tcPr>
            <w:tcW w:w="432" w:type="pct"/>
            <w:shd w:val="clear" w:color="auto" w:fill="auto"/>
          </w:tcPr>
          <w:p w14:paraId="298E748F" w14:textId="0273E950" w:rsidR="00215D52" w:rsidRPr="00501EAF" w:rsidRDefault="0027039E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TL</w:t>
            </w:r>
          </w:p>
        </w:tc>
        <w:tc>
          <w:tcPr>
            <w:tcW w:w="427" w:type="pct"/>
            <w:shd w:val="clear" w:color="auto" w:fill="auto"/>
          </w:tcPr>
          <w:p w14:paraId="591A620C" w14:textId="77777777" w:rsidR="00215D52" w:rsidRPr="00501EAF" w:rsidRDefault="00215D52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</w:tr>
      <w:tr w:rsidR="00215D52" w:rsidRPr="00501EAF" w14:paraId="5EC2E8C1" w14:textId="77777777" w:rsidTr="0027039E">
        <w:trPr>
          <w:trHeight w:val="146"/>
        </w:trPr>
        <w:tc>
          <w:tcPr>
            <w:tcW w:w="191" w:type="pct"/>
            <w:vMerge w:val="restart"/>
            <w:vAlign w:val="center"/>
          </w:tcPr>
          <w:p w14:paraId="3253845F" w14:textId="5A9D16E1" w:rsidR="00215D52" w:rsidRPr="00501EAF" w:rsidRDefault="00215D52" w:rsidP="00215D52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lastRenderedPageBreak/>
              <w:t>3</w:t>
            </w:r>
          </w:p>
        </w:tc>
        <w:tc>
          <w:tcPr>
            <w:tcW w:w="400" w:type="pct"/>
            <w:vMerge w:val="restart"/>
            <w:vAlign w:val="center"/>
          </w:tcPr>
          <w:p w14:paraId="490A07CE" w14:textId="0C595984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Cs/>
                <w:noProof/>
                <w:color w:val="00B050"/>
                <w:szCs w:val="28"/>
              </w:rPr>
            </w:pPr>
            <w:r w:rsidRPr="00501EAF">
              <w:rPr>
                <w:rFonts w:eastAsia="Times New Roman" w:cs="Times New Roman"/>
                <w:b/>
                <w:bCs/>
                <w:color w:val="00B050"/>
                <w:szCs w:val="28"/>
                <w:lang w:val="vi"/>
              </w:rPr>
              <w:t xml:space="preserve">Các hình </w:t>
            </w:r>
            <w:r w:rsidRPr="00501EAF">
              <w:rPr>
                <w:rFonts w:eastAsia="Times New Roman" w:cs="Times New Roman"/>
                <w:b/>
                <w:bCs/>
                <w:color w:val="00B050"/>
                <w:szCs w:val="28"/>
              </w:rPr>
              <w:t>hình học cơ bản</w:t>
            </w:r>
          </w:p>
        </w:tc>
        <w:tc>
          <w:tcPr>
            <w:tcW w:w="737" w:type="pct"/>
          </w:tcPr>
          <w:p w14:paraId="20DA34C4" w14:textId="748FAE5A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/>
                <w:noProof/>
                <w:color w:val="00B050"/>
                <w:szCs w:val="28"/>
                <w:lang w:val="vi-VN"/>
              </w:rPr>
            </w:pPr>
            <w:r w:rsidRPr="00501EAF">
              <w:rPr>
                <w:rFonts w:cs="Times New Roman"/>
                <w:i/>
                <w:color w:val="00B050"/>
                <w:szCs w:val="28"/>
              </w:rPr>
              <w:t>Điểm,</w:t>
            </w:r>
            <w:r w:rsidRPr="00501EAF">
              <w:rPr>
                <w:rFonts w:cs="Times New Roman"/>
                <w:i/>
                <w:color w:val="00B050"/>
                <w:spacing w:val="-3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đường thẳng,</w:t>
            </w:r>
            <w:r w:rsidRPr="00501EAF">
              <w:rPr>
                <w:rFonts w:cs="Times New Roman"/>
                <w:i/>
                <w:color w:val="00B050"/>
                <w:spacing w:val="-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tia</w:t>
            </w:r>
          </w:p>
        </w:tc>
        <w:tc>
          <w:tcPr>
            <w:tcW w:w="1949" w:type="pct"/>
          </w:tcPr>
          <w:p w14:paraId="4D1A0C43" w14:textId="77777777" w:rsidR="00215D52" w:rsidRPr="00501EAF" w:rsidRDefault="00215D52" w:rsidP="00215D52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 biết được những quan hệ cơ bản giữa điểm, đường thẳng: điểm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uộc đường thẳng, điểm không thuộc đường thẳng; tiên đề về đường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ẳng đi qua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 điểm</w:t>
            </w:r>
            <w:r w:rsidRPr="00501EAF">
              <w:rPr>
                <w:color w:val="00B050"/>
                <w:spacing w:val="-3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phân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iệt.</w:t>
            </w:r>
          </w:p>
          <w:p w14:paraId="7B55512F" w14:textId="77777777" w:rsidR="00215D52" w:rsidRPr="00501EAF" w:rsidRDefault="00215D52" w:rsidP="00215D52">
            <w:pPr>
              <w:pStyle w:val="TableParagraph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 biết được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khái niệm</w:t>
            </w:r>
            <w:r w:rsidRPr="00501EAF">
              <w:rPr>
                <w:color w:val="00B050"/>
                <w:spacing w:val="-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ường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thẳng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cắt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hau,</w:t>
            </w:r>
            <w:r w:rsidRPr="00501EAF">
              <w:rPr>
                <w:color w:val="00B050"/>
                <w:spacing w:val="-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ong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song.</w:t>
            </w:r>
          </w:p>
          <w:p w14:paraId="13187907" w14:textId="77777777" w:rsidR="00215D52" w:rsidRPr="00501EAF" w:rsidRDefault="00215D52" w:rsidP="00215D52">
            <w:pPr>
              <w:pStyle w:val="TableParagraph"/>
              <w:spacing w:line="276" w:lineRule="auto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 biết được khái niệm ba điểm thẳng hàng, ba điểm không thẳng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àng.</w:t>
            </w:r>
          </w:p>
          <w:p w14:paraId="2CE7CC3F" w14:textId="77777777" w:rsidR="00215D52" w:rsidRPr="00501EAF" w:rsidRDefault="00215D52" w:rsidP="00215D52">
            <w:pPr>
              <w:pStyle w:val="TableParagraph"/>
              <w:jc w:val="both"/>
              <w:rPr>
                <w:color w:val="00B050"/>
                <w:sz w:val="28"/>
                <w:szCs w:val="28"/>
              </w:rPr>
            </w:pPr>
            <w:r w:rsidRPr="00501EAF">
              <w:rPr>
                <w:color w:val="00B050"/>
                <w:sz w:val="28"/>
                <w:szCs w:val="28"/>
                <w:lang w:val="en-US"/>
              </w:rPr>
              <w:t xml:space="preserve">- </w:t>
            </w:r>
            <w:r w:rsidRPr="00501EAF">
              <w:rPr>
                <w:color w:val="00B050"/>
                <w:sz w:val="28"/>
                <w:szCs w:val="28"/>
              </w:rPr>
              <w:t>Nhận</w:t>
            </w:r>
            <w:r w:rsidRPr="00501EAF">
              <w:rPr>
                <w:color w:val="00B050"/>
                <w:spacing w:val="1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biết được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khái niệm</w:t>
            </w:r>
            <w:r w:rsidRPr="00501EAF">
              <w:rPr>
                <w:color w:val="00B050"/>
                <w:spacing w:val="-5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điểm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nằm</w:t>
            </w:r>
            <w:r w:rsidRPr="00501EAF">
              <w:rPr>
                <w:color w:val="00B050"/>
                <w:spacing w:val="-2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giữa</w:t>
            </w:r>
            <w:r w:rsidRPr="00501EAF">
              <w:rPr>
                <w:color w:val="00B050"/>
                <w:spacing w:val="-4"/>
                <w:sz w:val="28"/>
                <w:szCs w:val="28"/>
              </w:rPr>
              <w:t xml:space="preserve"> </w:t>
            </w:r>
            <w:r w:rsidRPr="00501EAF">
              <w:rPr>
                <w:color w:val="00B050"/>
                <w:sz w:val="28"/>
                <w:szCs w:val="28"/>
              </w:rPr>
              <w:t>hai điểm.</w:t>
            </w:r>
          </w:p>
          <w:p w14:paraId="20DE7F53" w14:textId="712A722D" w:rsidR="00215D52" w:rsidRPr="00501EAF" w:rsidRDefault="00215D52" w:rsidP="00215D52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eastAsia="Times New Roman" w:cs="Times New Roman"/>
                <w:b/>
                <w:noProof/>
                <w:color w:val="00B050"/>
                <w:szCs w:val="28"/>
              </w:rPr>
            </w:pPr>
            <w:r w:rsidRPr="00501EAF">
              <w:rPr>
                <w:rFonts w:cs="Times New Roman"/>
                <w:color w:val="00B050"/>
                <w:szCs w:val="28"/>
              </w:rPr>
              <w:t>- Nhận</w:t>
            </w:r>
            <w:r w:rsidRPr="00501EAF">
              <w:rPr>
                <w:rFonts w:cs="Times New Roman"/>
                <w:color w:val="00B050"/>
                <w:spacing w:val="1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biết được</w:t>
            </w:r>
            <w:r w:rsidRPr="00501EAF">
              <w:rPr>
                <w:rFonts w:cs="Times New Roman"/>
                <w:color w:val="00B050"/>
                <w:spacing w:val="-3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khái niệm</w:t>
            </w:r>
            <w:r w:rsidRPr="00501EAF">
              <w:rPr>
                <w:rFonts w:cs="Times New Roman"/>
                <w:color w:val="00B050"/>
                <w:spacing w:val="-4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tia</w:t>
            </w:r>
            <w:r w:rsidR="00BF446F" w:rsidRPr="00501EAF">
              <w:rPr>
                <w:rFonts w:cs="Times New Roman"/>
                <w:color w:val="00B050"/>
                <w:szCs w:val="28"/>
              </w:rPr>
              <w:t>, 2 tia dối nhau, 2 tia trùng nhau</w:t>
            </w:r>
            <w:r w:rsidRPr="00501EAF">
              <w:rPr>
                <w:rFonts w:cs="Times New Roman"/>
                <w:color w:val="00B050"/>
                <w:szCs w:val="28"/>
              </w:rPr>
              <w:t>.</w:t>
            </w:r>
          </w:p>
        </w:tc>
        <w:tc>
          <w:tcPr>
            <w:tcW w:w="432" w:type="pct"/>
            <w:shd w:val="clear" w:color="auto" w:fill="auto"/>
          </w:tcPr>
          <w:p w14:paraId="12C75970" w14:textId="51B27170" w:rsidR="00215D52" w:rsidRPr="00501EAF" w:rsidRDefault="0027039E" w:rsidP="0027039E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  <w:t>4TN</w:t>
            </w:r>
          </w:p>
        </w:tc>
        <w:tc>
          <w:tcPr>
            <w:tcW w:w="432" w:type="pct"/>
            <w:shd w:val="clear" w:color="auto" w:fill="auto"/>
          </w:tcPr>
          <w:p w14:paraId="04BEDFB4" w14:textId="38822DF7" w:rsidR="00215D52" w:rsidRPr="00501EAF" w:rsidRDefault="00215D52" w:rsidP="0027039E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32" w:type="pct"/>
            <w:shd w:val="clear" w:color="auto" w:fill="auto"/>
            <w:vAlign w:val="center"/>
          </w:tcPr>
          <w:p w14:paraId="2998B0D8" w14:textId="02B5FDB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27" w:type="pct"/>
            <w:shd w:val="clear" w:color="auto" w:fill="auto"/>
          </w:tcPr>
          <w:p w14:paraId="61C507A3" w14:textId="77777777" w:rsidR="00215D52" w:rsidRPr="00501EAF" w:rsidRDefault="00215D52" w:rsidP="00215D52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</w:tr>
      <w:tr w:rsidR="00215D52" w:rsidRPr="00501EAF" w14:paraId="6FB3006C" w14:textId="77777777" w:rsidTr="00592AAC">
        <w:trPr>
          <w:trHeight w:val="146"/>
        </w:trPr>
        <w:tc>
          <w:tcPr>
            <w:tcW w:w="191" w:type="pct"/>
            <w:vMerge/>
            <w:vAlign w:val="center"/>
          </w:tcPr>
          <w:p w14:paraId="76682D92" w14:textId="77777777" w:rsidR="00215D52" w:rsidRPr="00501EAF" w:rsidRDefault="00215D52" w:rsidP="00215D52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00" w:type="pct"/>
            <w:vMerge/>
            <w:vAlign w:val="center"/>
          </w:tcPr>
          <w:p w14:paraId="15A924BD" w14:textId="77777777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Cs/>
                <w:iCs/>
                <w:noProof/>
                <w:color w:val="00B050"/>
                <w:szCs w:val="28"/>
                <w:lang w:val="vi-VN"/>
              </w:rPr>
            </w:pPr>
          </w:p>
        </w:tc>
        <w:tc>
          <w:tcPr>
            <w:tcW w:w="737" w:type="pct"/>
          </w:tcPr>
          <w:p w14:paraId="14F33351" w14:textId="24706110" w:rsidR="00215D52" w:rsidRPr="00501EAF" w:rsidRDefault="00215D52" w:rsidP="00215D52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bCs/>
                <w:i/>
                <w:noProof/>
                <w:color w:val="00B050"/>
                <w:szCs w:val="28"/>
                <w:lang w:val="vi-VN"/>
              </w:rPr>
            </w:pPr>
            <w:r w:rsidRPr="00501EAF">
              <w:rPr>
                <w:rFonts w:cs="Times New Roman"/>
                <w:i/>
                <w:color w:val="00B050"/>
                <w:szCs w:val="28"/>
              </w:rPr>
              <w:t>Đoạn</w:t>
            </w:r>
            <w:r w:rsidRPr="00501EAF">
              <w:rPr>
                <w:rFonts w:cs="Times New Roman"/>
                <w:i/>
                <w:color w:val="00B050"/>
                <w:spacing w:val="54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thẳng.</w:t>
            </w:r>
            <w:r w:rsidRPr="00501EAF">
              <w:rPr>
                <w:rFonts w:cs="Times New Roman"/>
                <w:i/>
                <w:color w:val="00B050"/>
                <w:spacing w:val="54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Độ</w:t>
            </w:r>
            <w:r w:rsidRPr="00501EAF">
              <w:rPr>
                <w:rFonts w:cs="Times New Roman"/>
                <w:i/>
                <w:color w:val="00B050"/>
                <w:spacing w:val="51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dài</w:t>
            </w:r>
            <w:r w:rsidRPr="00501EAF">
              <w:rPr>
                <w:rFonts w:cs="Times New Roman"/>
                <w:i/>
                <w:color w:val="00B050"/>
                <w:spacing w:val="53"/>
                <w:szCs w:val="28"/>
              </w:rPr>
              <w:t xml:space="preserve">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>đoạn</w:t>
            </w:r>
            <w:r w:rsidRPr="00501EAF">
              <w:rPr>
                <w:rFonts w:cs="Times New Roman"/>
                <w:i/>
                <w:color w:val="00B050"/>
                <w:spacing w:val="-67"/>
                <w:szCs w:val="28"/>
              </w:rPr>
              <w:t xml:space="preserve">                       </w:t>
            </w:r>
            <w:r w:rsidRPr="00501EAF">
              <w:rPr>
                <w:rFonts w:cs="Times New Roman"/>
                <w:i/>
                <w:color w:val="00B050"/>
                <w:szCs w:val="28"/>
              </w:rPr>
              <w:t xml:space="preserve"> thẳng.</w:t>
            </w:r>
          </w:p>
        </w:tc>
        <w:tc>
          <w:tcPr>
            <w:tcW w:w="1949" w:type="pct"/>
          </w:tcPr>
          <w:p w14:paraId="57AFAED0" w14:textId="77777777" w:rsidR="00BF446F" w:rsidRPr="00501EAF" w:rsidRDefault="00BF446F" w:rsidP="00215D52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cs="Times New Roman"/>
                <w:b/>
                <w:bCs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bCs/>
                <w:color w:val="00B050"/>
                <w:szCs w:val="28"/>
              </w:rPr>
              <w:t>Nhận biết</w:t>
            </w:r>
          </w:p>
          <w:p w14:paraId="63C1931E" w14:textId="77777777" w:rsidR="00215D52" w:rsidRPr="00501EAF" w:rsidRDefault="00215D52" w:rsidP="00215D52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cs="Times New Roman"/>
                <w:color w:val="00B050"/>
                <w:szCs w:val="28"/>
              </w:rPr>
            </w:pPr>
            <w:r w:rsidRPr="00501EAF">
              <w:rPr>
                <w:rFonts w:cs="Times New Roman"/>
                <w:color w:val="00B050"/>
                <w:szCs w:val="28"/>
              </w:rPr>
              <w:t>- Nhận</w:t>
            </w:r>
            <w:r w:rsidRPr="00501EAF">
              <w:rPr>
                <w:rFonts w:cs="Times New Roman"/>
                <w:color w:val="00B050"/>
                <w:spacing w:val="10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biết</w:t>
            </w:r>
            <w:r w:rsidRPr="00501EAF">
              <w:rPr>
                <w:rFonts w:cs="Times New Roman"/>
                <w:color w:val="00B050"/>
                <w:spacing w:val="14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được</w:t>
            </w:r>
            <w:r w:rsidRPr="00501EAF">
              <w:rPr>
                <w:rFonts w:cs="Times New Roman"/>
                <w:color w:val="00B050"/>
                <w:spacing w:val="10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khái</w:t>
            </w:r>
            <w:r w:rsidRPr="00501EAF">
              <w:rPr>
                <w:rFonts w:cs="Times New Roman"/>
                <w:color w:val="00B050"/>
                <w:spacing w:val="11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niệm</w:t>
            </w:r>
            <w:r w:rsidRPr="00501EAF">
              <w:rPr>
                <w:rFonts w:cs="Times New Roman"/>
                <w:color w:val="00B050"/>
                <w:spacing w:val="7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đoạn</w:t>
            </w:r>
            <w:r w:rsidRPr="00501EAF">
              <w:rPr>
                <w:rFonts w:cs="Times New Roman"/>
                <w:color w:val="00B050"/>
                <w:spacing w:val="13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thẳng,</w:t>
            </w:r>
            <w:r w:rsidRPr="00501EAF">
              <w:rPr>
                <w:rFonts w:cs="Times New Roman"/>
                <w:color w:val="00B050"/>
                <w:spacing w:val="11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trung</w:t>
            </w:r>
            <w:r w:rsidRPr="00501EAF">
              <w:rPr>
                <w:rFonts w:cs="Times New Roman"/>
                <w:color w:val="00B050"/>
                <w:spacing w:val="12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điểm</w:t>
            </w:r>
            <w:r w:rsidRPr="00501EAF">
              <w:rPr>
                <w:rFonts w:cs="Times New Roman"/>
                <w:color w:val="00B050"/>
                <w:spacing w:val="7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của</w:t>
            </w:r>
            <w:r w:rsidRPr="00501EAF">
              <w:rPr>
                <w:rFonts w:cs="Times New Roman"/>
                <w:color w:val="00B050"/>
                <w:spacing w:val="12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đoạn</w:t>
            </w:r>
            <w:r w:rsidRPr="00501EAF">
              <w:rPr>
                <w:rFonts w:cs="Times New Roman"/>
                <w:color w:val="00B050"/>
                <w:spacing w:val="13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thẳng,</w:t>
            </w:r>
            <w:r w:rsidRPr="00501EAF">
              <w:rPr>
                <w:rFonts w:cs="Times New Roman"/>
                <w:color w:val="00B050"/>
                <w:spacing w:val="12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độ</w:t>
            </w:r>
            <w:r w:rsidRPr="00501EAF">
              <w:rPr>
                <w:rFonts w:cs="Times New Roman"/>
                <w:color w:val="00B050"/>
                <w:spacing w:val="13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dài</w:t>
            </w:r>
            <w:r w:rsidRPr="00501EAF">
              <w:rPr>
                <w:rFonts w:cs="Times New Roman"/>
                <w:color w:val="00B050"/>
                <w:spacing w:val="-67"/>
                <w:szCs w:val="28"/>
              </w:rPr>
              <w:t xml:space="preserve">  </w:t>
            </w:r>
            <w:r w:rsidRPr="00501EAF">
              <w:rPr>
                <w:rFonts w:cs="Times New Roman"/>
                <w:color w:val="00B050"/>
                <w:szCs w:val="28"/>
              </w:rPr>
              <w:t xml:space="preserve"> đoạn</w:t>
            </w:r>
            <w:r w:rsidRPr="00501EAF">
              <w:rPr>
                <w:rFonts w:cs="Times New Roman"/>
                <w:color w:val="00B050"/>
                <w:spacing w:val="-2"/>
                <w:szCs w:val="28"/>
              </w:rPr>
              <w:t xml:space="preserve"> </w:t>
            </w:r>
            <w:r w:rsidRPr="00501EAF">
              <w:rPr>
                <w:rFonts w:cs="Times New Roman"/>
                <w:color w:val="00B050"/>
                <w:szCs w:val="28"/>
              </w:rPr>
              <w:t>thẳng.</w:t>
            </w:r>
          </w:p>
          <w:p w14:paraId="262EDAA8" w14:textId="20FEB691" w:rsidR="00BF446F" w:rsidRPr="00501EAF" w:rsidRDefault="00BF446F" w:rsidP="00215D52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cs="Times New Roman"/>
                <w:b/>
                <w:bCs/>
                <w:color w:val="00B050"/>
                <w:szCs w:val="28"/>
              </w:rPr>
            </w:pPr>
            <w:r w:rsidRPr="00501EAF">
              <w:rPr>
                <w:rFonts w:cs="Times New Roman"/>
                <w:b/>
                <w:bCs/>
                <w:color w:val="00B050"/>
                <w:szCs w:val="28"/>
              </w:rPr>
              <w:t>Thông hiểu</w:t>
            </w:r>
          </w:p>
          <w:p w14:paraId="769EABF8" w14:textId="799695D3" w:rsidR="00BF446F" w:rsidRPr="00501EAF" w:rsidRDefault="00BF446F" w:rsidP="00215D52">
            <w:pPr>
              <w:suppressAutoHyphens/>
              <w:autoSpaceDE w:val="0"/>
              <w:autoSpaceDN w:val="0"/>
              <w:adjustRightInd w:val="0"/>
              <w:spacing w:before="120" w:after="120" w:line="312" w:lineRule="auto"/>
              <w:rPr>
                <w:rFonts w:cs="Times New Roman"/>
                <w:color w:val="00B050"/>
                <w:szCs w:val="28"/>
              </w:rPr>
            </w:pPr>
            <w:r w:rsidRPr="00501EAF">
              <w:rPr>
                <w:rFonts w:cs="Times New Roman"/>
                <w:color w:val="00B050"/>
                <w:szCs w:val="28"/>
              </w:rPr>
              <w:t>Vẽ được đoạn thẳng khi cho biết độ dài, tính được độ dài đoạn thẳng.</w:t>
            </w:r>
          </w:p>
        </w:tc>
        <w:tc>
          <w:tcPr>
            <w:tcW w:w="432" w:type="pct"/>
            <w:shd w:val="clear" w:color="auto" w:fill="auto"/>
          </w:tcPr>
          <w:p w14:paraId="40383990" w14:textId="12769194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32" w:type="pct"/>
            <w:shd w:val="clear" w:color="auto" w:fill="auto"/>
          </w:tcPr>
          <w:p w14:paraId="649E670D" w14:textId="77777777" w:rsidR="0027039E" w:rsidRPr="00501EAF" w:rsidRDefault="0027039E" w:rsidP="0027039E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TL</w:t>
            </w:r>
          </w:p>
          <w:p w14:paraId="48051584" w14:textId="5DB31859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32" w:type="pct"/>
            <w:shd w:val="clear" w:color="auto" w:fill="auto"/>
          </w:tcPr>
          <w:p w14:paraId="22BC9324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37658AF2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4D90289A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2E7268C0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76294831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28C373B7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6D3B0D51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  <w:p w14:paraId="0D7AD477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27" w:type="pct"/>
            <w:shd w:val="clear" w:color="auto" w:fill="auto"/>
            <w:vAlign w:val="center"/>
          </w:tcPr>
          <w:p w14:paraId="3C358C68" w14:textId="77777777" w:rsidR="00215D52" w:rsidRPr="00501EAF" w:rsidRDefault="00215D52" w:rsidP="00215D52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lang w:val="vi-VN"/>
              </w:rPr>
            </w:pPr>
          </w:p>
        </w:tc>
      </w:tr>
      <w:tr w:rsidR="00E330C5" w:rsidRPr="00501EAF" w14:paraId="0197854D" w14:textId="77777777" w:rsidTr="007C4EBD">
        <w:trPr>
          <w:trHeight w:val="146"/>
        </w:trPr>
        <w:tc>
          <w:tcPr>
            <w:tcW w:w="191" w:type="pct"/>
            <w:vAlign w:val="center"/>
          </w:tcPr>
          <w:p w14:paraId="08B6E40B" w14:textId="621D3ABA" w:rsidR="00E330C5" w:rsidRPr="00501EAF" w:rsidRDefault="00E330C5" w:rsidP="00A73CA1">
            <w:pPr>
              <w:spacing w:before="40" w:after="40" w:line="312" w:lineRule="auto"/>
              <w:ind w:hanging="109"/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</w:p>
        </w:tc>
        <w:tc>
          <w:tcPr>
            <w:tcW w:w="400" w:type="pct"/>
            <w:vAlign w:val="center"/>
          </w:tcPr>
          <w:p w14:paraId="6B573929" w14:textId="69E7D543" w:rsidR="00E330C5" w:rsidRPr="00501EAF" w:rsidRDefault="00E330C5" w:rsidP="00A73CA1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Cs/>
                <w:noProof/>
                <w:color w:val="00B050"/>
                <w:szCs w:val="28"/>
              </w:rPr>
            </w:pPr>
            <w:r w:rsidRPr="00501EAF">
              <w:rPr>
                <w:rFonts w:eastAsia="Times New Roman" w:cs="Times New Roman"/>
                <w:b/>
                <w:iCs/>
                <w:noProof/>
                <w:color w:val="00B050"/>
                <w:szCs w:val="28"/>
              </w:rPr>
              <w:t>Tổng</w:t>
            </w:r>
          </w:p>
        </w:tc>
        <w:tc>
          <w:tcPr>
            <w:tcW w:w="737" w:type="pct"/>
            <w:vAlign w:val="center"/>
          </w:tcPr>
          <w:p w14:paraId="0C38B875" w14:textId="77777777" w:rsidR="00E330C5" w:rsidRPr="00501EAF" w:rsidRDefault="00E330C5" w:rsidP="00A73CA1">
            <w:pPr>
              <w:spacing w:before="40" w:after="40" w:line="312" w:lineRule="auto"/>
              <w:jc w:val="both"/>
              <w:rPr>
                <w:rFonts w:eastAsia="Times New Roman" w:cs="Times New Roman"/>
                <w:b/>
                <w:i/>
                <w:noProof/>
                <w:color w:val="00B050"/>
                <w:spacing w:val="-12"/>
                <w:szCs w:val="28"/>
                <w:lang w:val="vi-VN"/>
              </w:rPr>
            </w:pPr>
          </w:p>
        </w:tc>
        <w:tc>
          <w:tcPr>
            <w:tcW w:w="1949" w:type="pct"/>
            <w:shd w:val="clear" w:color="auto" w:fill="FFFFFF" w:themeFill="background1"/>
          </w:tcPr>
          <w:p w14:paraId="77091CF8" w14:textId="77777777" w:rsidR="00E330C5" w:rsidRPr="00501EAF" w:rsidRDefault="00E330C5" w:rsidP="00A73CA1">
            <w:pPr>
              <w:spacing w:before="120" w:after="120" w:line="312" w:lineRule="auto"/>
              <w:jc w:val="both"/>
              <w:rPr>
                <w:rFonts w:eastAsia="Calibri" w:cs="Times New Roman"/>
                <w:b/>
                <w:i/>
                <w:noProof/>
                <w:color w:val="00B050"/>
                <w:spacing w:val="-8"/>
                <w:szCs w:val="28"/>
                <w:lang w:val="vi-VN"/>
              </w:rPr>
            </w:pPr>
          </w:p>
        </w:tc>
        <w:tc>
          <w:tcPr>
            <w:tcW w:w="432" w:type="pct"/>
            <w:shd w:val="clear" w:color="auto" w:fill="auto"/>
          </w:tcPr>
          <w:p w14:paraId="33A94656" w14:textId="0B851535" w:rsidR="00E330C5" w:rsidRPr="00501EAF" w:rsidRDefault="00E330C5" w:rsidP="00A73CA1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  <w:highlight w:val="yellow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</w:t>
            </w:r>
            <w:r w:rsidR="007C4EBD"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2</w:t>
            </w:r>
          </w:p>
        </w:tc>
        <w:tc>
          <w:tcPr>
            <w:tcW w:w="432" w:type="pct"/>
            <w:shd w:val="clear" w:color="auto" w:fill="auto"/>
          </w:tcPr>
          <w:p w14:paraId="7FFC2EF9" w14:textId="24069B01" w:rsidR="00E330C5" w:rsidRPr="00501EAF" w:rsidRDefault="001C3A7B" w:rsidP="00D904B4">
            <w:pPr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4</w:t>
            </w:r>
          </w:p>
        </w:tc>
        <w:tc>
          <w:tcPr>
            <w:tcW w:w="432" w:type="pct"/>
            <w:shd w:val="clear" w:color="auto" w:fill="auto"/>
          </w:tcPr>
          <w:p w14:paraId="08A30F94" w14:textId="2E12C10A" w:rsidR="00E330C5" w:rsidRPr="00501EAF" w:rsidRDefault="00E330C5" w:rsidP="00A73CA1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2</w:t>
            </w:r>
          </w:p>
        </w:tc>
        <w:tc>
          <w:tcPr>
            <w:tcW w:w="427" w:type="pct"/>
            <w:shd w:val="clear" w:color="auto" w:fill="auto"/>
          </w:tcPr>
          <w:p w14:paraId="729963D3" w14:textId="20846E15" w:rsidR="00E330C5" w:rsidRPr="00501EAF" w:rsidRDefault="00E330C5" w:rsidP="00A73CA1">
            <w:pPr>
              <w:jc w:val="center"/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</w:pPr>
            <w:r w:rsidRPr="00501EAF">
              <w:rPr>
                <w:rFonts w:cs="Times New Roman"/>
                <w:b/>
                <w:noProof/>
                <w:color w:val="00B050"/>
                <w:spacing w:val="-8"/>
                <w:szCs w:val="28"/>
              </w:rPr>
              <w:t>1</w:t>
            </w:r>
          </w:p>
        </w:tc>
      </w:tr>
    </w:tbl>
    <w:p w14:paraId="11FE334E" w14:textId="6002E38B" w:rsidR="007620AA" w:rsidRPr="00501EAF" w:rsidRDefault="007620AA" w:rsidP="00A47B29">
      <w:pPr>
        <w:spacing w:line="240" w:lineRule="auto"/>
        <w:rPr>
          <w:rFonts w:cs="Times New Roman"/>
          <w:color w:val="00B050"/>
          <w:szCs w:val="28"/>
        </w:rPr>
      </w:pPr>
    </w:p>
    <w:bookmarkEnd w:id="1"/>
    <w:p w14:paraId="2E1CFE34" w14:textId="77777777" w:rsidR="004C519B" w:rsidRPr="00501EAF" w:rsidRDefault="004C519B" w:rsidP="00181B6B">
      <w:pPr>
        <w:spacing w:line="300" w:lineRule="auto"/>
        <w:jc w:val="center"/>
        <w:rPr>
          <w:rFonts w:cs="Times New Roman"/>
          <w:b/>
          <w:color w:val="00B050"/>
          <w:szCs w:val="28"/>
          <w:highlight w:val="yellow"/>
          <w:lang w:val="it-IT"/>
        </w:rPr>
      </w:pPr>
    </w:p>
    <w:p w14:paraId="1C058AC0" w14:textId="77777777" w:rsidR="004C519B" w:rsidRPr="00501EAF" w:rsidRDefault="004C519B" w:rsidP="00181B6B">
      <w:pPr>
        <w:spacing w:line="300" w:lineRule="auto"/>
        <w:jc w:val="center"/>
        <w:rPr>
          <w:rFonts w:cs="Times New Roman"/>
          <w:b/>
          <w:color w:val="00B050"/>
          <w:szCs w:val="28"/>
          <w:highlight w:val="yellow"/>
          <w:lang w:val="it-IT"/>
        </w:rPr>
      </w:pPr>
    </w:p>
    <w:p w14:paraId="2AF62DF5" w14:textId="77777777" w:rsidR="00593C5B" w:rsidRPr="00501EAF" w:rsidRDefault="00593C5B" w:rsidP="00181B6B">
      <w:pPr>
        <w:spacing w:line="300" w:lineRule="auto"/>
        <w:jc w:val="center"/>
        <w:rPr>
          <w:rFonts w:cs="Times New Roman"/>
          <w:b/>
          <w:color w:val="000000"/>
          <w:szCs w:val="28"/>
          <w:highlight w:val="yellow"/>
          <w:lang w:val="it-IT"/>
        </w:rPr>
        <w:sectPr w:rsidR="00593C5B" w:rsidRPr="00501EAF" w:rsidSect="00D57C8C">
          <w:pgSz w:w="16840" w:h="11907" w:orient="landscape" w:code="9"/>
          <w:pgMar w:top="454" w:right="1134" w:bottom="510" w:left="1134" w:header="720" w:footer="720" w:gutter="0"/>
          <w:cols w:space="720"/>
          <w:docGrid w:linePitch="381"/>
        </w:sectPr>
      </w:pPr>
    </w:p>
    <w:tbl>
      <w:tblPr>
        <w:tblW w:w="962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1235"/>
        <w:gridCol w:w="5768"/>
      </w:tblGrid>
      <w:tr w:rsidR="00501EAF" w:rsidRPr="00501EAF" w14:paraId="464AEE4A" w14:textId="77777777" w:rsidTr="00F852D9">
        <w:trPr>
          <w:trHeight w:val="769"/>
        </w:trPr>
        <w:tc>
          <w:tcPr>
            <w:tcW w:w="3856" w:type="dxa"/>
            <w:gridSpan w:val="2"/>
            <w:shd w:val="clear" w:color="auto" w:fill="auto"/>
          </w:tcPr>
          <w:p w14:paraId="7DB75A12" w14:textId="77777777" w:rsidR="00501EAF" w:rsidRPr="00501EAF" w:rsidRDefault="00501EAF" w:rsidP="00501EAF">
            <w:pPr>
              <w:spacing w:after="0" w:line="24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color w:val="000000" w:themeColor="text1"/>
                <w:szCs w:val="28"/>
                <w:lang w:val="vi-VN"/>
              </w:rPr>
              <w:lastRenderedPageBreak/>
              <w:br w:type="page"/>
              <w:t>Trường THCS</w:t>
            </w:r>
            <w:r w:rsidRPr="00501EAF">
              <w:rPr>
                <w:rFonts w:eastAsia="Times New Roman" w:cs="Times New Roman"/>
                <w:color w:val="000000" w:themeColor="text1"/>
                <w:szCs w:val="28"/>
              </w:rPr>
              <w:t xml:space="preserve"> Lý Tự Trọng</w:t>
            </w:r>
          </w:p>
          <w:p w14:paraId="7E075501" w14:textId="77777777" w:rsidR="00501EAF" w:rsidRPr="00501EAF" w:rsidRDefault="00501EAF" w:rsidP="00501EAF">
            <w:pPr>
              <w:spacing w:after="0" w:line="24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color w:val="000000" w:themeColor="text1"/>
                <w:szCs w:val="28"/>
                <w:lang w:val="vi-VN"/>
              </w:rPr>
              <w:t>Họ và tên:……………………</w:t>
            </w:r>
            <w:r w:rsidRPr="00501EAF">
              <w:rPr>
                <w:rFonts w:eastAsia="Times New Roman" w:cs="Times New Roman"/>
                <w:color w:val="000000" w:themeColor="text1"/>
                <w:szCs w:val="28"/>
              </w:rPr>
              <w:t>..  Lớp: 6/….</w:t>
            </w:r>
          </w:p>
        </w:tc>
        <w:tc>
          <w:tcPr>
            <w:tcW w:w="5768" w:type="dxa"/>
            <w:shd w:val="clear" w:color="auto" w:fill="auto"/>
            <w:vAlign w:val="center"/>
          </w:tcPr>
          <w:p w14:paraId="7A54F9ED" w14:textId="77777777" w:rsidR="00501EAF" w:rsidRPr="00501EAF" w:rsidRDefault="00501EAF" w:rsidP="00501EAF">
            <w:pPr>
              <w:spacing w:after="0" w:line="240" w:lineRule="auto"/>
              <w:ind w:right="-161"/>
              <w:jc w:val="center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KIỂM TRA GIỮA KỲ</w:t>
            </w:r>
          </w:p>
          <w:p w14:paraId="2904EEF6" w14:textId="77777777" w:rsidR="00501EAF" w:rsidRPr="00501EAF" w:rsidRDefault="00501EAF" w:rsidP="00501EAF">
            <w:pPr>
              <w:spacing w:after="0" w:line="240" w:lineRule="auto"/>
              <w:ind w:right="-161"/>
              <w:jc w:val="center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HỌC KỲ II, NĂM HỌC 2022-2023</w:t>
            </w:r>
          </w:p>
          <w:p w14:paraId="3D502291" w14:textId="77777777" w:rsidR="00501EAF" w:rsidRPr="00501EAF" w:rsidRDefault="00501EAF" w:rsidP="00501EAF">
            <w:pPr>
              <w:spacing w:after="0" w:line="240" w:lineRule="auto"/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  <w:lang w:val="it-IT"/>
              </w:rPr>
              <w:t xml:space="preserve">MÔN: TOÁN – LỚP: 6 . Đề A   </w:t>
            </w:r>
          </w:p>
        </w:tc>
      </w:tr>
      <w:tr w:rsidR="00501EAF" w:rsidRPr="00501EAF" w14:paraId="166A08D8" w14:textId="77777777" w:rsidTr="00F852D9">
        <w:trPr>
          <w:trHeight w:val="70"/>
        </w:trPr>
        <w:tc>
          <w:tcPr>
            <w:tcW w:w="9624" w:type="dxa"/>
            <w:gridSpan w:val="3"/>
            <w:shd w:val="clear" w:color="auto" w:fill="auto"/>
          </w:tcPr>
          <w:p w14:paraId="43A47003" w14:textId="77777777" w:rsidR="00501EAF" w:rsidRPr="00501EAF" w:rsidRDefault="00501EAF" w:rsidP="00501EAF">
            <w:pPr>
              <w:spacing w:after="0" w:line="240" w:lineRule="auto"/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color w:val="000000" w:themeColor="text1"/>
                <w:szCs w:val="28"/>
              </w:rPr>
              <w:t xml:space="preserve">Thời gian làm bài: 60 phút </w:t>
            </w:r>
            <w:r w:rsidRPr="00501EAF">
              <w:rPr>
                <w:rFonts w:eastAsia="Times New Roman" w:cs="Times New Roman"/>
                <w:i/>
                <w:iCs/>
                <w:color w:val="000000" w:themeColor="text1"/>
                <w:szCs w:val="28"/>
              </w:rPr>
              <w:t>(Không kể thời gian giao đề)</w:t>
            </w:r>
          </w:p>
        </w:tc>
      </w:tr>
      <w:tr w:rsidR="00501EAF" w:rsidRPr="00501EAF" w14:paraId="144552AD" w14:textId="77777777" w:rsidTr="00F852D9">
        <w:trPr>
          <w:trHeight w:val="615"/>
        </w:trPr>
        <w:tc>
          <w:tcPr>
            <w:tcW w:w="2621" w:type="dxa"/>
            <w:shd w:val="clear" w:color="auto" w:fill="auto"/>
          </w:tcPr>
          <w:p w14:paraId="7CE21391" w14:textId="77777777" w:rsidR="00501EAF" w:rsidRPr="00501EAF" w:rsidRDefault="00501EAF" w:rsidP="00501EAF">
            <w:pPr>
              <w:spacing w:after="0" w:line="240" w:lineRule="auto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ĐIỂM:</w:t>
            </w:r>
          </w:p>
        </w:tc>
        <w:tc>
          <w:tcPr>
            <w:tcW w:w="7003" w:type="dxa"/>
            <w:gridSpan w:val="2"/>
            <w:shd w:val="clear" w:color="auto" w:fill="auto"/>
          </w:tcPr>
          <w:p w14:paraId="08159E5C" w14:textId="5722F155" w:rsidR="00501EAF" w:rsidRPr="00501EAF" w:rsidRDefault="00000000" w:rsidP="00501EAF">
            <w:pPr>
              <w:spacing w:after="0" w:line="240" w:lineRule="auto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>
              <w:rPr>
                <w:rFonts w:cs="Times New Roman"/>
                <w:noProof/>
              </w:rPr>
              <w:pict w14:anchorId="2C50D7A1">
                <v:oval id="Oval 5" o:spid="_x0000_s1166" style="position:absolute;margin-left:466.05pt;margin-top:8.3pt;width:32.25pt;height:27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" stroked="f">
                  <v:textbox>
                    <w:txbxContent>
                      <w:p w14:paraId="2021E3E9" w14:textId="77777777" w:rsidR="00501EAF" w:rsidRPr="005C7307" w:rsidRDefault="00501EAF" w:rsidP="00501EAF">
                        <w:pPr>
                          <w:jc w:val="center"/>
                          <w:rPr>
                            <w:b/>
                          </w:rPr>
                        </w:pPr>
                        <w:r w:rsidRPr="005C7307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oval>
              </w:pict>
            </w:r>
            <w:r w:rsidR="00501EAF"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NHẬN XÉT CỦA THẦY/CÔ:</w:t>
            </w:r>
          </w:p>
          <w:p w14:paraId="4068EC7D" w14:textId="77777777" w:rsidR="00501EAF" w:rsidRPr="00501EAF" w:rsidRDefault="00501EAF" w:rsidP="00501EAF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 w:themeColor="text1"/>
                <w:szCs w:val="28"/>
              </w:rPr>
            </w:pPr>
          </w:p>
        </w:tc>
      </w:tr>
    </w:tbl>
    <w:p w14:paraId="42817377" w14:textId="77777777" w:rsidR="00501EAF" w:rsidRPr="00501EAF" w:rsidRDefault="00501EAF" w:rsidP="00501EAF">
      <w:pPr>
        <w:spacing w:after="0" w:line="240" w:lineRule="auto"/>
        <w:ind w:left="-96"/>
        <w:rPr>
          <w:rFonts w:eastAsia="Times New Roman" w:cs="Times New Roman"/>
          <w:b/>
          <w:bCs/>
          <w:i/>
          <w:iCs/>
          <w:color w:val="000000" w:themeColor="text1"/>
          <w:szCs w:val="28"/>
        </w:rPr>
      </w:pPr>
      <w:r w:rsidRPr="00501EAF">
        <w:rPr>
          <w:rFonts w:eastAsia="Times New Roman" w:cs="Times New Roman"/>
          <w:b/>
          <w:color w:val="000000" w:themeColor="text1"/>
          <w:szCs w:val="28"/>
        </w:rPr>
        <w:t>I. TRẮC NGHIỆM KHÁCH QUAN</w:t>
      </w:r>
      <w:r w:rsidRPr="00501EAF">
        <w:rPr>
          <w:rFonts w:eastAsia="Times New Roman" w:cs="Times New Roman"/>
          <w:color w:val="000000" w:themeColor="text1"/>
          <w:szCs w:val="28"/>
        </w:rPr>
        <w:t xml:space="preserve">: </w:t>
      </w:r>
      <w:r w:rsidRPr="00501EAF">
        <w:rPr>
          <w:rFonts w:eastAsia="Times New Roman" w:cs="Times New Roman"/>
          <w:i/>
          <w:color w:val="000000" w:themeColor="text1"/>
          <w:szCs w:val="28"/>
        </w:rPr>
        <w:t>(4 điểm)</w:t>
      </w:r>
      <w:r w:rsidRPr="00501EAF">
        <w:rPr>
          <w:rFonts w:eastAsia="Times New Roman" w:cs="Times New Roman"/>
          <w:b/>
          <w:i/>
          <w:iCs/>
          <w:color w:val="000000" w:themeColor="text1"/>
          <w:szCs w:val="28"/>
        </w:rPr>
        <w:t xml:space="preserve"> </w:t>
      </w:r>
    </w:p>
    <w:p w14:paraId="7B37740B" w14:textId="77777777" w:rsidR="00501EAF" w:rsidRPr="00501EAF" w:rsidRDefault="00501EAF" w:rsidP="00501EAF">
      <w:pPr>
        <w:spacing w:after="0" w:line="240" w:lineRule="auto"/>
        <w:rPr>
          <w:rFonts w:eastAsia="Times New Roman" w:cs="Times New Roman"/>
          <w:b/>
          <w:bCs/>
          <w:i/>
          <w:iCs/>
          <w:color w:val="000000" w:themeColor="text1"/>
          <w:szCs w:val="28"/>
        </w:rPr>
      </w:pPr>
      <w:r w:rsidRPr="00501EAF">
        <w:rPr>
          <w:rFonts w:eastAsia="Times New Roman" w:cs="Times New Roman"/>
          <w:b/>
          <w:bCs/>
          <w:i/>
          <w:iCs/>
          <w:color w:val="000000" w:themeColor="text1"/>
          <w:szCs w:val="28"/>
        </w:rPr>
        <w:t>Khoanh tròn vào chữ cái (A hoặc B, C, D) đứng đầu ý trả lời đúng nhất trong các câu sau:</w:t>
      </w:r>
      <w:r w:rsidRPr="00501EAF">
        <w:rPr>
          <w:rFonts w:eastAsia="Times New Roman" w:cs="Times New Roman"/>
          <w:color w:val="000000" w:themeColor="text1"/>
          <w:szCs w:val="28"/>
        </w:rPr>
        <w:t xml:space="preserve">                      </w:t>
      </w:r>
    </w:p>
    <w:p w14:paraId="196BC5B5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1</w:t>
      </w:r>
      <w:r w:rsidRPr="00501EAF">
        <w:rPr>
          <w:rFonts w:cs="Times New Roman"/>
          <w:b/>
          <w:color w:val="000000" w:themeColor="text1"/>
          <w:szCs w:val="28"/>
        </w:rPr>
        <w:t>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Phân số “âm 5 phần 7” được viết là </w:t>
      </w:r>
    </w:p>
    <w:tbl>
      <w:tblPr>
        <w:tblStyle w:val="TableGrid2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2409"/>
        <w:gridCol w:w="2179"/>
        <w:gridCol w:w="2221"/>
      </w:tblGrid>
      <w:tr w:rsidR="00501EAF" w:rsidRPr="00501EAF" w14:paraId="7EF6C333" w14:textId="77777777" w:rsidTr="00F852D9">
        <w:tc>
          <w:tcPr>
            <w:tcW w:w="2694" w:type="dxa"/>
            <w:hideMark/>
          </w:tcPr>
          <w:p w14:paraId="568C6008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A. 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240" w:dyaOrig="620" w14:anchorId="204D214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740641874" r:id="rId6"/>
              </w:objec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409" w:type="dxa"/>
            <w:hideMark/>
          </w:tcPr>
          <w:p w14:paraId="624D0459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B.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360" w:dyaOrig="620" w14:anchorId="4A02E062">
                <v:shape id="_x0000_i1026" type="#_x0000_t75" style="width:18.75pt;height:30.75pt" o:ole="">
                  <v:imagedata r:id="rId7" o:title=""/>
                </v:shape>
                <o:OLEObject Type="Embed" ProgID="Equation.DSMT4" ShapeID="_x0000_i1026" DrawAspect="Content" ObjectID="_1740641875" r:id="rId8"/>
              </w:objec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179" w:type="dxa"/>
            <w:hideMark/>
          </w:tcPr>
          <w:p w14:paraId="3FACA452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>C.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szCs w:val="28"/>
                <w:lang w:eastAsia="ko-KR"/>
              </w:rPr>
              <w:t xml:space="preserve">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360" w:dyaOrig="620" w14:anchorId="6B66FAE6">
                <v:shape id="_x0000_i1027" type="#_x0000_t75" style="width:17.25pt;height:30.75pt" o:ole="">
                  <v:imagedata r:id="rId9" o:title=""/>
                </v:shape>
                <o:OLEObject Type="Embed" ProgID="Equation.DSMT4" ShapeID="_x0000_i1027" DrawAspect="Content" ObjectID="_1740641876" r:id="rId10"/>
              </w:object>
            </w: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 .</w:t>
            </w:r>
          </w:p>
        </w:tc>
        <w:tc>
          <w:tcPr>
            <w:tcW w:w="2221" w:type="dxa"/>
            <w:hideMark/>
          </w:tcPr>
          <w:p w14:paraId="5D28BD65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D.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240" w:dyaOrig="620" w14:anchorId="68B42796">
                <v:shape id="_x0000_i1028" type="#_x0000_t75" style="width:12.75pt;height:30.75pt" o:ole="">
                  <v:imagedata r:id="rId11" o:title=""/>
                </v:shape>
                <o:OLEObject Type="Embed" ProgID="Equation.DSMT4" ShapeID="_x0000_i1028" DrawAspect="Content" ObjectID="_1740641877" r:id="rId12"/>
              </w:object>
            </w: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 .</w:t>
            </w:r>
          </w:p>
        </w:tc>
      </w:tr>
    </w:tbl>
    <w:p w14:paraId="5BAB70DD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eastAsia="ko-KR"/>
        </w:rPr>
      </w:pPr>
      <w:r w:rsidRPr="00501EAF">
        <w:rPr>
          <w:rFonts w:cs="Times New Roman"/>
          <w:b/>
          <w:bCs/>
          <w:iCs/>
          <w:color w:val="000000" w:themeColor="text1"/>
          <w:szCs w:val="28"/>
        </w:rPr>
        <w:t>Câu 2.</w:t>
      </w:r>
      <w:r w:rsidRPr="00501EAF">
        <w:rPr>
          <w:rFonts w:cs="Times New Roman"/>
          <w:color w:val="000000" w:themeColor="text1"/>
          <w:szCs w:val="28"/>
        </w:rPr>
        <w:t xml:space="preserve"> Rút gọn phân số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eastAsia="ko-KR"/>
        </w:rPr>
        <w:object w:dxaOrig="480" w:dyaOrig="620" w14:anchorId="625FA432">
          <v:shape id="_x0000_i1029" type="#_x0000_t75" style="width:24pt;height:31.5pt" o:ole="">
            <v:imagedata r:id="rId13" o:title=""/>
          </v:shape>
          <o:OLEObject Type="Embed" ProgID="Equation.DSMT4" ShapeID="_x0000_i1029" DrawAspect="Content" ObjectID="_1740641878" r:id="rId14"/>
        </w:object>
      </w:r>
      <w:r w:rsidRPr="00501EAF">
        <w:rPr>
          <w:rFonts w:eastAsia="Malgun Gothic" w:cs="Times New Roman"/>
          <w:color w:val="000000" w:themeColor="text1"/>
          <w:szCs w:val="28"/>
          <w:lang w:eastAsia="ko-KR"/>
        </w:rPr>
        <w:t>, ta được phân số nào</w:t>
      </w:r>
      <w:r w:rsidRPr="00501EAF">
        <w:rPr>
          <w:rFonts w:cs="Times New Roman"/>
          <w:color w:val="000000" w:themeColor="text1"/>
          <w:szCs w:val="28"/>
        </w:rPr>
        <w:t>?</w:t>
      </w:r>
    </w:p>
    <w:tbl>
      <w:tblPr>
        <w:tblW w:w="9813" w:type="dxa"/>
        <w:tblInd w:w="-32" w:type="dxa"/>
        <w:tblLayout w:type="fixed"/>
        <w:tblLook w:val="04A0" w:firstRow="1" w:lastRow="0" w:firstColumn="1" w:lastColumn="0" w:noHBand="0" w:noVBand="1"/>
      </w:tblPr>
      <w:tblGrid>
        <w:gridCol w:w="2726"/>
        <w:gridCol w:w="2409"/>
        <w:gridCol w:w="2127"/>
        <w:gridCol w:w="2551"/>
      </w:tblGrid>
      <w:tr w:rsidR="00501EAF" w:rsidRPr="00501EAF" w14:paraId="496D7E4D" w14:textId="77777777" w:rsidTr="00F852D9">
        <w:tc>
          <w:tcPr>
            <w:tcW w:w="2726" w:type="dxa"/>
            <w:hideMark/>
          </w:tcPr>
          <w:p w14:paraId="5B15B982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480" w:dyaOrig="620" w14:anchorId="0A2AF1ED">
                <v:shape id="_x0000_i1030" type="#_x0000_t75" style="width:24pt;height:31.5pt" o:ole="">
                  <v:imagedata r:id="rId15" o:title=""/>
                </v:shape>
                <o:OLEObject Type="Embed" ProgID="Equation.DSMT4" ShapeID="_x0000_i1030" DrawAspect="Content" ObjectID="_1740641879" r:id="rId1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409" w:type="dxa"/>
            <w:hideMark/>
          </w:tcPr>
          <w:p w14:paraId="6B7A874A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B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20" w:dyaOrig="620" w14:anchorId="2C8FC9D2">
                <v:shape id="_x0000_i1031" type="#_x0000_t75" style="width:15.75pt;height:31.5pt" o:ole="">
                  <v:imagedata r:id="rId17" o:title=""/>
                </v:shape>
                <o:OLEObject Type="Embed" ProgID="Equation.DSMT4" ShapeID="_x0000_i1031" DrawAspect="Content" ObjectID="_1740641880" r:id="rId1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127" w:type="dxa"/>
            <w:hideMark/>
          </w:tcPr>
          <w:p w14:paraId="56A524A2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C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233E4406">
                <v:shape id="_x0000_i1032" type="#_x0000_t75" style="width:18.75pt;height:30.75pt" o:ole="">
                  <v:imagedata r:id="rId19" o:title=""/>
                </v:shape>
                <o:OLEObject Type="Embed" ProgID="Equation.DSMT4" ShapeID="_x0000_i1032" DrawAspect="Content" ObjectID="_1740641881" r:id="rId2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551" w:type="dxa"/>
            <w:hideMark/>
          </w:tcPr>
          <w:p w14:paraId="187B3358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D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26C45FA4">
                <v:shape id="_x0000_i1033" type="#_x0000_t75" style="width:18.75pt;height:30.75pt" o:ole="">
                  <v:imagedata r:id="rId21" o:title=""/>
                </v:shape>
                <o:OLEObject Type="Embed" ProgID="Equation.DSMT4" ShapeID="_x0000_i1033" DrawAspect="Content" ObjectID="_1740641882" r:id="rId22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</w:tr>
    </w:tbl>
    <w:p w14:paraId="089326D1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eastAsia="ko-KR"/>
        </w:rPr>
      </w:pPr>
      <w:r w:rsidRPr="00501EAF">
        <w:rPr>
          <w:rFonts w:cs="Times New Roman"/>
          <w:b/>
          <w:bCs/>
          <w:iCs/>
          <w:color w:val="000000" w:themeColor="text1"/>
          <w:szCs w:val="28"/>
        </w:rPr>
        <w:t>Câu 3.</w:t>
      </w:r>
      <w:r w:rsidRPr="00501EAF">
        <w:rPr>
          <w:rFonts w:cs="Times New Roman"/>
          <w:color w:val="000000" w:themeColor="text1"/>
          <w:szCs w:val="28"/>
        </w:rPr>
        <w:t xml:space="preserve"> Phân số đối của phân số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eastAsia="ko-KR"/>
        </w:rPr>
        <w:object w:dxaOrig="400" w:dyaOrig="620" w14:anchorId="5695D8AA">
          <v:shape id="_x0000_i1034" type="#_x0000_t75" style="width:19.5pt;height:30.75pt" o:ole="">
            <v:imagedata r:id="rId23" o:title=""/>
          </v:shape>
          <o:OLEObject Type="Embed" ProgID="Equation.DSMT4" ShapeID="_x0000_i1034" DrawAspect="Content" ObjectID="_1740641883" r:id="rId24"/>
        </w:object>
      </w:r>
      <w:r w:rsidRPr="00501EAF">
        <w:rPr>
          <w:rFonts w:cs="Times New Roman"/>
          <w:color w:val="000000" w:themeColor="text1"/>
          <w:szCs w:val="28"/>
        </w:rPr>
        <w:t>?</w:t>
      </w:r>
    </w:p>
    <w:tbl>
      <w:tblPr>
        <w:tblW w:w="9813" w:type="dxa"/>
        <w:tblInd w:w="-32" w:type="dxa"/>
        <w:tblLayout w:type="fixed"/>
        <w:tblLook w:val="04A0" w:firstRow="1" w:lastRow="0" w:firstColumn="1" w:lastColumn="0" w:noHBand="0" w:noVBand="1"/>
      </w:tblPr>
      <w:tblGrid>
        <w:gridCol w:w="2726"/>
        <w:gridCol w:w="2410"/>
        <w:gridCol w:w="2126"/>
        <w:gridCol w:w="2551"/>
      </w:tblGrid>
      <w:tr w:rsidR="00501EAF" w:rsidRPr="00501EAF" w14:paraId="4BB3F64F" w14:textId="77777777" w:rsidTr="00F852D9">
        <w:tc>
          <w:tcPr>
            <w:tcW w:w="2726" w:type="dxa"/>
            <w:hideMark/>
          </w:tcPr>
          <w:p w14:paraId="1044E769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220" w:dyaOrig="620" w14:anchorId="4DA5D38A">
                <v:shape id="_x0000_i1035" type="#_x0000_t75" style="width:11.25pt;height:30.75pt" o:ole="">
                  <v:imagedata r:id="rId25" o:title=""/>
                </v:shape>
                <o:OLEObject Type="Embed" ProgID="Equation.DSMT4" ShapeID="_x0000_i1035" DrawAspect="Content" ObjectID="_1740641884" r:id="rId2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410" w:type="dxa"/>
            <w:hideMark/>
          </w:tcPr>
          <w:p w14:paraId="3E6E658F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B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400" w:dyaOrig="620" w14:anchorId="6DB1308B">
                <v:shape id="_x0000_i1036" type="#_x0000_t75" style="width:20.25pt;height:30.75pt" o:ole="">
                  <v:imagedata r:id="rId27" o:title=""/>
                </v:shape>
                <o:OLEObject Type="Embed" ProgID="Equation.DSMT4" ShapeID="_x0000_i1036" DrawAspect="Content" ObjectID="_1740641885" r:id="rId2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126" w:type="dxa"/>
            <w:hideMark/>
          </w:tcPr>
          <w:p w14:paraId="2C3B048E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C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220" w:dyaOrig="620" w14:anchorId="41A0356A">
                <v:shape id="_x0000_i1037" type="#_x0000_t75" style="width:11.25pt;height:30.75pt" o:ole="">
                  <v:imagedata r:id="rId29" o:title=""/>
                </v:shape>
                <o:OLEObject Type="Embed" ProgID="Equation.DSMT4" ShapeID="_x0000_i1037" DrawAspect="Content" ObjectID="_1740641886" r:id="rId3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551" w:type="dxa"/>
            <w:hideMark/>
          </w:tcPr>
          <w:p w14:paraId="6F2A7ABF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D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3A2DF328">
                <v:shape id="_x0000_i1038" type="#_x0000_t75" style="width:18.75pt;height:30.75pt" o:ole="">
                  <v:imagedata r:id="rId31" o:title=""/>
                </v:shape>
                <o:OLEObject Type="Embed" ProgID="Equation.DSMT4" ShapeID="_x0000_i1038" DrawAspect="Content" ObjectID="_1740641887" r:id="rId32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</w:tr>
    </w:tbl>
    <w:p w14:paraId="51FD1787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4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>Cách viết nào sau đây cho ta h</w:t>
      </w:r>
      <w:r w:rsidRPr="00501EAF">
        <w:rPr>
          <w:rFonts w:cs="Times New Roman"/>
          <w:bCs/>
          <w:color w:val="000000" w:themeColor="text1"/>
          <w:szCs w:val="28"/>
          <w:lang w:val="nl-NL"/>
        </w:rPr>
        <w:t>ỗn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số dương?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302"/>
        <w:gridCol w:w="2464"/>
      </w:tblGrid>
      <w:tr w:rsidR="00501EAF" w:rsidRPr="00501EAF" w14:paraId="6551896D" w14:textId="77777777" w:rsidTr="00F852D9">
        <w:tc>
          <w:tcPr>
            <w:tcW w:w="2464" w:type="dxa"/>
            <w:hideMark/>
          </w:tcPr>
          <w:p w14:paraId="757C8648" w14:textId="373E10D3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. </w:t>
            </w:r>
            <w:r w:rsidR="001F5FBA"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20" w:dyaOrig="620" w14:anchorId="0FD62298">
                <v:shape id="_x0000_i1116" type="#_x0000_t75" style="width:22.5pt;height:30.75pt" o:ole="">
                  <v:imagedata r:id="rId33" o:title=""/>
                </v:shape>
                <o:OLEObject Type="Embed" ProgID="Equation.DSMT4" ShapeID="_x0000_i1116" DrawAspect="Content" ObjectID="_1740641888" r:id="rId34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45387C1B" w14:textId="60A58FDF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</w:t>
            </w:r>
            <w:r w:rsidR="001F5FBA"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360" w:dyaOrig="620" w14:anchorId="24F9EBA0">
                <v:shape id="_x0000_i1114" type="#_x0000_t75" style="width:18.75pt;height:30.75pt" o:ole="">
                  <v:imagedata r:id="rId35" o:title=""/>
                </v:shape>
                <o:OLEObject Type="Embed" ProgID="Equation.DSMT4" ShapeID="_x0000_i1114" DrawAspect="Content" ObjectID="_1740641889" r:id="rId3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302" w:type="dxa"/>
            <w:hideMark/>
          </w:tcPr>
          <w:p w14:paraId="22FDECB4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80" w:dyaOrig="620" w14:anchorId="22D11AC4">
                <v:shape id="_x0000_i1041" type="#_x0000_t75" style="width:24.75pt;height:30.75pt" o:ole="">
                  <v:imagedata r:id="rId37" o:title=""/>
                </v:shape>
                <o:OLEObject Type="Embed" ProgID="Equation.DSMT4" ShapeID="_x0000_i1041" DrawAspect="Content" ObjectID="_1740641890" r:id="rId3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026E8784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D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99" w:dyaOrig="620" w14:anchorId="4AFC892D">
                <v:shape id="_x0000_i1042" type="#_x0000_t75" style="width:25.5pt;height:30.75pt" o:ole="">
                  <v:imagedata r:id="rId39" o:title=""/>
                </v:shape>
                <o:OLEObject Type="Embed" ProgID="Equation.DSMT4" ShapeID="_x0000_i1042" DrawAspect="Content" ObjectID="_1740641891" r:id="rId4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</w:tr>
    </w:tbl>
    <w:p w14:paraId="0411F677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5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 xml:space="preserve">Phân số nào là phân số nghịch đảo của phân số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val="nb-NO" w:eastAsia="ko-KR"/>
        </w:rPr>
        <w:object w:dxaOrig="400" w:dyaOrig="620" w14:anchorId="5527511F">
          <v:shape id="_x0000_i1043" type="#_x0000_t75" style="width:20.25pt;height:30.75pt" o:ole="">
            <v:imagedata r:id="rId41" o:title=""/>
          </v:shape>
          <o:OLEObject Type="Embed" ProgID="Equation.DSMT4" ShapeID="_x0000_i1043" DrawAspect="Content" ObjectID="_1740641892" r:id="rId42"/>
        </w:objec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302"/>
        <w:gridCol w:w="2464"/>
      </w:tblGrid>
      <w:tr w:rsidR="00501EAF" w:rsidRPr="00501EAF" w14:paraId="7B4E9530" w14:textId="77777777" w:rsidTr="00F852D9">
        <w:tc>
          <w:tcPr>
            <w:tcW w:w="2464" w:type="dxa"/>
            <w:hideMark/>
          </w:tcPr>
          <w:p w14:paraId="4028F1DF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240" w:dyaOrig="620" w14:anchorId="606000EE">
                <v:shape id="_x0000_i1044" type="#_x0000_t75" style="width:12.75pt;height:30.75pt" o:ole="">
                  <v:imagedata r:id="rId43" o:title=""/>
                </v:shape>
                <o:OLEObject Type="Embed" ProgID="Equation.DSMT4" ShapeID="_x0000_i1044" DrawAspect="Content" ObjectID="_1740641893" r:id="rId44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7DD3CC27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00" w:dyaOrig="620" w14:anchorId="5E108F2A">
                <v:shape id="_x0000_i1045" type="#_x0000_t75" style="width:21pt;height:30.75pt" o:ole="">
                  <v:imagedata r:id="rId45" o:title=""/>
                </v:shape>
                <o:OLEObject Type="Embed" ProgID="Equation.DSMT4" ShapeID="_x0000_i1045" DrawAspect="Content" ObjectID="_1740641894" r:id="rId4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302" w:type="dxa"/>
            <w:hideMark/>
          </w:tcPr>
          <w:p w14:paraId="414BF3B2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00" w:dyaOrig="620" w14:anchorId="3C511CE5">
                <v:shape id="_x0000_i1046" type="#_x0000_t75" style="width:20.25pt;height:30.75pt" o:ole="">
                  <v:imagedata r:id="rId47" o:title=""/>
                </v:shape>
                <o:OLEObject Type="Embed" ProgID="Equation.DSMT4" ShapeID="_x0000_i1046" DrawAspect="Content" ObjectID="_1740641895" r:id="rId4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19D0D380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D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240" w:dyaOrig="620" w14:anchorId="0ECE407B">
                <v:shape id="_x0000_i1047" type="#_x0000_t75" style="width:12pt;height:30.75pt" o:ole="">
                  <v:imagedata r:id="rId49" o:title=""/>
                </v:shape>
                <o:OLEObject Type="Embed" ProgID="Equation.DSMT4" ShapeID="_x0000_i1047" DrawAspect="Content" ObjectID="_1740641896" r:id="rId5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</w:tr>
    </w:tbl>
    <w:p w14:paraId="10BE3B6A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pt-BR" w:eastAsia="ko-KR"/>
        </w:rPr>
      </w:pPr>
      <w:r w:rsidRPr="00501EAF">
        <w:rPr>
          <w:rFonts w:cs="Times New Roman"/>
          <w:b/>
          <w:color w:val="000000" w:themeColor="text1"/>
          <w:szCs w:val="28"/>
          <w:lang w:val="pt-BR"/>
        </w:rPr>
        <w:t>Câu 6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pt-BR"/>
        </w:rPr>
        <w:t>Trong các số sau, số nào là số thập phân âm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501EAF" w:rsidRPr="00501EAF" w14:paraId="4C82B934" w14:textId="77777777" w:rsidTr="00F852D9">
        <w:tc>
          <w:tcPr>
            <w:tcW w:w="2464" w:type="dxa"/>
            <w:hideMark/>
          </w:tcPr>
          <w:p w14:paraId="6CFA176A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 xml:space="preserve">A. 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  <w:lang w:val="pt-BR"/>
              </w:rPr>
              <w:object w:dxaOrig="499" w:dyaOrig="620" w14:anchorId="198C6682">
                <v:shape id="_x0000_i1048" type="#_x0000_t75" style="width:24.75pt;height:30.75pt" o:ole="">
                  <v:imagedata r:id="rId51" o:title=""/>
                </v:shape>
                <o:OLEObject Type="Embed" ProgID="Equation.DSMT4" ShapeID="_x0000_i1048" DrawAspect="Content" ObjectID="_1740641897" r:id="rId52"/>
              </w:object>
            </w: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.</w:t>
            </w:r>
          </w:p>
        </w:tc>
        <w:tc>
          <w:tcPr>
            <w:tcW w:w="2464" w:type="dxa"/>
            <w:hideMark/>
          </w:tcPr>
          <w:p w14:paraId="51612967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 xml:space="preserve">    B. – 202,3.</w:t>
            </w:r>
          </w:p>
        </w:tc>
        <w:tc>
          <w:tcPr>
            <w:tcW w:w="2464" w:type="dxa"/>
            <w:hideMark/>
          </w:tcPr>
          <w:p w14:paraId="177E43D7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 xml:space="preserve">  C. -2023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  <w:tc>
          <w:tcPr>
            <w:tcW w:w="2464" w:type="dxa"/>
            <w:hideMark/>
          </w:tcPr>
          <w:p w14:paraId="61FD4667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D. -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  <w:lang w:val="pt-BR"/>
              </w:rPr>
              <w:object w:dxaOrig="240" w:dyaOrig="620" w14:anchorId="3A454911">
                <v:shape id="_x0000_i1049" type="#_x0000_t75" style="width:12pt;height:30.75pt" o:ole="">
                  <v:imagedata r:id="rId53" o:title=""/>
                </v:shape>
                <o:OLEObject Type="Embed" ProgID="Equation.DSMT4" ShapeID="_x0000_i1049" DrawAspect="Content" ObjectID="_1740641898" r:id="rId54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</w:tr>
    </w:tbl>
    <w:p w14:paraId="4E07ED49" w14:textId="77777777" w:rsidR="00501EAF" w:rsidRPr="00501EAF" w:rsidRDefault="00501EAF" w:rsidP="00501EAF">
      <w:pPr>
        <w:spacing w:after="0" w:line="240" w:lineRule="auto"/>
        <w:jc w:val="both"/>
        <w:rPr>
          <w:rFonts w:eastAsia="Malgun Gothic"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Câu 7</w:t>
      </w:r>
      <w:r w:rsidRPr="00501EAF">
        <w:rPr>
          <w:rFonts w:cs="Times New Roman"/>
          <w:b/>
          <w:color w:val="000000" w:themeColor="text1"/>
          <w:szCs w:val="28"/>
          <w:lang w:val="nl-NL"/>
        </w:rPr>
        <w:t xml:space="preserve">. </w:t>
      </w:r>
      <w:r w:rsidRPr="00501EAF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Số đối của số thập phân </w:t>
      </w:r>
      <w:r w:rsidRPr="00501EAF">
        <w:rPr>
          <w:rFonts w:cs="Times New Roman"/>
          <w:color w:val="000000" w:themeColor="text1"/>
          <w:szCs w:val="28"/>
        </w:rPr>
        <w:t>20,23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0"/>
        <w:gridCol w:w="2466"/>
        <w:gridCol w:w="2466"/>
      </w:tblGrid>
      <w:tr w:rsidR="00501EAF" w:rsidRPr="00501EAF" w14:paraId="26E4F194" w14:textId="77777777" w:rsidTr="00F852D9">
        <w:tc>
          <w:tcPr>
            <w:tcW w:w="2464" w:type="dxa"/>
            <w:hideMark/>
          </w:tcPr>
          <w:p w14:paraId="2126EADB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. 20,23.</w:t>
            </w:r>
          </w:p>
        </w:tc>
        <w:tc>
          <w:tcPr>
            <w:tcW w:w="2460" w:type="dxa"/>
            <w:hideMark/>
          </w:tcPr>
          <w:p w14:paraId="6D0C8529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B. - 20,23.</w:t>
            </w:r>
          </w:p>
        </w:tc>
        <w:tc>
          <w:tcPr>
            <w:tcW w:w="2466" w:type="dxa"/>
            <w:hideMark/>
          </w:tcPr>
          <w:p w14:paraId="145D592D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-2023.</w:t>
            </w:r>
          </w:p>
        </w:tc>
        <w:tc>
          <w:tcPr>
            <w:tcW w:w="2466" w:type="dxa"/>
            <w:hideMark/>
          </w:tcPr>
          <w:p w14:paraId="5C32E0BF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D.  2023</w:t>
            </w:r>
          </w:p>
        </w:tc>
      </w:tr>
    </w:tbl>
    <w:p w14:paraId="38148DB6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8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>Làm tròn</w:t>
      </w:r>
      <w:r w:rsidRPr="00501EAF">
        <w:rPr>
          <w:rFonts w:cs="Times New Roman"/>
          <w:b/>
          <w:color w:val="000000" w:themeColor="text1"/>
          <w:szCs w:val="28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số 4,</w:t>
      </w:r>
      <w:r w:rsidRPr="00501EAF">
        <w:rPr>
          <w:rFonts w:cs="Times New Roman"/>
          <w:color w:val="000000" w:themeColor="text1"/>
          <w:szCs w:val="28"/>
          <w:lang w:val="vi-VN"/>
        </w:rPr>
        <w:t>5</w:t>
      </w:r>
      <w:r w:rsidRPr="00501EAF">
        <w:rPr>
          <w:rFonts w:cs="Times New Roman"/>
          <w:color w:val="000000" w:themeColor="text1"/>
          <w:szCs w:val="28"/>
          <w:lang w:val="nl-NL"/>
        </w:rPr>
        <w:t>67 đến hàng phần trăm ta được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501EAF" w:rsidRPr="00501EAF" w14:paraId="3D25511C" w14:textId="77777777" w:rsidTr="00F852D9">
        <w:tc>
          <w:tcPr>
            <w:tcW w:w="2464" w:type="dxa"/>
            <w:hideMark/>
          </w:tcPr>
          <w:p w14:paraId="078D5BE2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.</w:t>
            </w:r>
            <w:r w:rsidRPr="00501EAF">
              <w:rPr>
                <w:rFonts w:cs="Times New Roman"/>
                <w:color w:val="000000" w:themeColor="text1"/>
                <w:position w:val="-30"/>
                <w:szCs w:val="28"/>
                <w:lang w:val="nl-NL"/>
              </w:rPr>
              <w:t xml:space="preserve">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4,56.</w:t>
            </w:r>
          </w:p>
        </w:tc>
        <w:tc>
          <w:tcPr>
            <w:tcW w:w="2464" w:type="dxa"/>
            <w:hideMark/>
          </w:tcPr>
          <w:p w14:paraId="550A9BA2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4,57.</w:t>
            </w:r>
          </w:p>
        </w:tc>
        <w:tc>
          <w:tcPr>
            <w:tcW w:w="2464" w:type="dxa"/>
            <w:hideMark/>
          </w:tcPr>
          <w:p w14:paraId="130167FA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4,6.</w:t>
            </w:r>
          </w:p>
        </w:tc>
        <w:tc>
          <w:tcPr>
            <w:tcW w:w="2464" w:type="dxa"/>
            <w:hideMark/>
          </w:tcPr>
          <w:p w14:paraId="37FE984B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D. 4,58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</w:tr>
    </w:tbl>
    <w:tbl>
      <w:tblPr>
        <w:tblStyle w:val="TableGrid2"/>
        <w:tblW w:w="10060" w:type="dxa"/>
        <w:tblLook w:val="04A0" w:firstRow="1" w:lastRow="0" w:firstColumn="1" w:lastColumn="0" w:noHBand="0" w:noVBand="1"/>
      </w:tblPr>
      <w:tblGrid>
        <w:gridCol w:w="3964"/>
        <w:gridCol w:w="6096"/>
      </w:tblGrid>
      <w:tr w:rsidR="00501EAF" w:rsidRPr="00501EAF" w14:paraId="3F5270B2" w14:textId="77777777" w:rsidTr="00F852D9">
        <w:tc>
          <w:tcPr>
            <w:tcW w:w="3964" w:type="dxa"/>
          </w:tcPr>
          <w:p w14:paraId="5BA56D2C" w14:textId="77777777" w:rsidR="00501EAF" w:rsidRPr="00501EAF" w:rsidRDefault="00501EAF" w:rsidP="00501EAF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Cs w:val="28"/>
              </w:rPr>
            </w:pPr>
            <w:r w:rsidRPr="00501EAF">
              <w:rPr>
                <w:rFonts w:ascii="Times New Roman" w:hAnsi="Times New Roman" w:cs="Times New Roman"/>
                <w:b/>
                <w:bCs/>
                <w:color w:val="000000" w:themeColor="text1"/>
                <w:szCs w:val="28"/>
              </w:rPr>
              <w:t>Cho hình vẽ bên, trả lời các câu hỏi số 9 đến câu 11</w:t>
            </w:r>
          </w:p>
          <w:p w14:paraId="745A0E31" w14:textId="77777777" w:rsidR="00501EAF" w:rsidRPr="00501EAF" w:rsidRDefault="00501EAF" w:rsidP="00501EAF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Cs w:val="28"/>
                <w:lang w:val="nb-NO"/>
              </w:rPr>
            </w:pPr>
          </w:p>
        </w:tc>
        <w:tc>
          <w:tcPr>
            <w:tcW w:w="6096" w:type="dxa"/>
          </w:tcPr>
          <w:p w14:paraId="3DDF6C81" w14:textId="77777777" w:rsidR="00501EAF" w:rsidRPr="00501EAF" w:rsidRDefault="00501EAF" w:rsidP="00501EAF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Cs w:val="28"/>
                <w:lang w:val="nb-NO"/>
              </w:rPr>
            </w:pPr>
            <w:r w:rsidRPr="00501EAF">
              <w:rPr>
                <w:rFonts w:cs="Times New Roman"/>
                <w:b/>
                <w:iCs/>
                <w:noProof/>
                <w:color w:val="000000" w:themeColor="text1"/>
                <w:szCs w:val="28"/>
                <w:lang w:val="nb-NO"/>
              </w:rPr>
              <w:drawing>
                <wp:inline distT="0" distB="0" distL="0" distR="0" wp14:anchorId="3CDCD976" wp14:editId="7F8F59F5">
                  <wp:extent cx="3038475" cy="85929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6540" cy="864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BA42B7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b/>
          <w:iCs/>
          <w:color w:val="000000" w:themeColor="text1"/>
          <w:szCs w:val="28"/>
          <w:lang w:val="nb-NO"/>
        </w:rPr>
      </w:pPr>
      <w:r w:rsidRPr="00501EAF">
        <w:rPr>
          <w:rFonts w:cs="Times New Roman"/>
          <w:b/>
          <w:iCs/>
          <w:color w:val="000000" w:themeColor="text1"/>
          <w:szCs w:val="28"/>
          <w:lang w:val="nb-NO"/>
        </w:rPr>
        <w:t xml:space="preserve">Câu 9. </w:t>
      </w:r>
      <w:r w:rsidRPr="00501EAF">
        <w:rPr>
          <w:rFonts w:cs="Times New Roman"/>
          <w:bCs/>
          <w:iCs/>
          <w:color w:val="000000" w:themeColor="text1"/>
          <w:szCs w:val="28"/>
          <w:lang w:val="nb-NO"/>
        </w:rPr>
        <w:t>Cách viết nào sau đây là đúng?</w:t>
      </w:r>
    </w:p>
    <w:tbl>
      <w:tblPr>
        <w:tblW w:w="9532" w:type="dxa"/>
        <w:tblInd w:w="108" w:type="dxa"/>
        <w:tblLook w:val="04A0" w:firstRow="1" w:lastRow="0" w:firstColumn="1" w:lastColumn="0" w:noHBand="0" w:noVBand="1"/>
      </w:tblPr>
      <w:tblGrid>
        <w:gridCol w:w="2013"/>
        <w:gridCol w:w="2129"/>
        <w:gridCol w:w="2413"/>
        <w:gridCol w:w="2977"/>
      </w:tblGrid>
      <w:tr w:rsidR="00501EAF" w:rsidRPr="00501EAF" w14:paraId="2791C02F" w14:textId="77777777" w:rsidTr="00F852D9">
        <w:tc>
          <w:tcPr>
            <w:tcW w:w="2013" w:type="dxa"/>
            <w:hideMark/>
          </w:tcPr>
          <w:p w14:paraId="7C9E4F74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.  </w:t>
            </w:r>
            <w:r w:rsidRPr="00501EAF">
              <w:rPr>
                <w:rFonts w:eastAsia="TimesNewRomanPS-BoldMT" w:cs="Times New Roman"/>
                <w:color w:val="000000" w:themeColor="text1"/>
                <w:position w:val="-10"/>
                <w:szCs w:val="28"/>
                <w:lang w:val="sv-SE" w:eastAsia="ko-KR"/>
              </w:rPr>
              <w:object w:dxaOrig="999" w:dyaOrig="340" w14:anchorId="0F10E1BA">
                <v:shape id="_x0000_i1050" type="#_x0000_t75" style="width:49.5pt;height:17.25pt" o:ole="">
                  <v:imagedata r:id="rId56" o:title=""/>
                </v:shape>
                <o:OLEObject Type="Embed" ProgID="Equation.DSMT4" ShapeID="_x0000_i1050" DrawAspect="Content" ObjectID="_1740641899" r:id="rId57"/>
              </w:objec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</w: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/>
              </w:rPr>
              <w:t>.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</w:t>
            </w:r>
          </w:p>
        </w:tc>
        <w:tc>
          <w:tcPr>
            <w:tcW w:w="2129" w:type="dxa"/>
            <w:hideMark/>
          </w:tcPr>
          <w:p w14:paraId="605B0156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B.  </w:t>
            </w:r>
            <w:r w:rsidRPr="00501EAF">
              <w:rPr>
                <w:rFonts w:eastAsia="TimesNewRomanPS-BoldMT" w:cs="Times New Roman"/>
                <w:color w:val="000000" w:themeColor="text1"/>
                <w:position w:val="-10"/>
                <w:szCs w:val="28"/>
                <w:lang w:val="sv-SE" w:eastAsia="ko-KR"/>
              </w:rPr>
              <w:object w:dxaOrig="999" w:dyaOrig="340" w14:anchorId="15B05A2A">
                <v:shape id="_x0000_i1051" type="#_x0000_t75" style="width:49.5pt;height:17.25pt" o:ole="">
                  <v:imagedata r:id="rId58" o:title=""/>
                </v:shape>
                <o:OLEObject Type="Embed" ProgID="Equation.DSMT4" ShapeID="_x0000_i1051" DrawAspect="Content" ObjectID="_1740641900" r:id="rId59"/>
              </w:objec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 w:eastAsia="ko-KR"/>
              </w:rPr>
              <w:t>.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 </w:t>
            </w:r>
          </w:p>
        </w:tc>
        <w:tc>
          <w:tcPr>
            <w:tcW w:w="2413" w:type="dxa"/>
            <w:hideMark/>
          </w:tcPr>
          <w:p w14:paraId="1E4F252C" w14:textId="77777777" w:rsidR="00501EAF" w:rsidRPr="00501EAF" w:rsidRDefault="00501EAF" w:rsidP="00501EAF">
            <w:pPr>
              <w:spacing w:after="0" w:line="240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      C.  </w:t>
            </w:r>
            <w:r w:rsidRPr="00501EAF">
              <w:rPr>
                <w:rFonts w:eastAsia="TimesNewRomanPS-BoldMT" w:cs="Times New Roman"/>
                <w:color w:val="000000" w:themeColor="text1"/>
                <w:position w:val="-10"/>
                <w:szCs w:val="28"/>
                <w:lang w:val="sv-SE" w:eastAsia="ko-KR"/>
              </w:rPr>
              <w:object w:dxaOrig="940" w:dyaOrig="320" w14:anchorId="297FBC93">
                <v:shape id="_x0000_i1052" type="#_x0000_t75" style="width:47.25pt;height:15.75pt" o:ole="">
                  <v:imagedata r:id="rId60" o:title=""/>
                </v:shape>
                <o:OLEObject Type="Embed" ProgID="Equation.DSMT4" ShapeID="_x0000_i1052" DrawAspect="Content" ObjectID="_1740641901" r:id="rId61"/>
              </w:objec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 w:eastAsia="ko-KR"/>
              </w:rPr>
              <w:t>.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</w:t>
            </w:r>
          </w:p>
        </w:tc>
        <w:tc>
          <w:tcPr>
            <w:tcW w:w="2977" w:type="dxa"/>
            <w:hideMark/>
          </w:tcPr>
          <w:p w14:paraId="5D51D629" w14:textId="77777777" w:rsidR="00501EAF" w:rsidRPr="00501EAF" w:rsidRDefault="00501EAF" w:rsidP="00501EAF">
            <w:pPr>
              <w:spacing w:after="0" w:line="240" w:lineRule="auto"/>
              <w:ind w:left="33" w:hanging="33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         D.  </w:t>
            </w:r>
            <w:r w:rsidRPr="00501EAF">
              <w:rPr>
                <w:rFonts w:eastAsia="TimesNewRomanPS-BoldMT" w:cs="Times New Roman"/>
                <w:color w:val="000000" w:themeColor="text1"/>
                <w:position w:val="-10"/>
                <w:szCs w:val="28"/>
                <w:lang w:val="sv-SE" w:eastAsia="ko-KR"/>
              </w:rPr>
              <w:object w:dxaOrig="940" w:dyaOrig="320" w14:anchorId="2472198A">
                <v:shape id="_x0000_i1053" type="#_x0000_t75" style="width:47.25pt;height:15.75pt" o:ole="">
                  <v:imagedata r:id="rId62" o:title=""/>
                </v:shape>
                <o:OLEObject Type="Embed" ProgID="Equation.DSMT4" ShapeID="_x0000_i1053" DrawAspect="Content" ObjectID="_1740641902" r:id="rId63"/>
              </w:objec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 w:eastAsia="ko-KR"/>
              </w:rPr>
              <w:t>.</w:t>
            </w:r>
          </w:p>
        </w:tc>
      </w:tr>
    </w:tbl>
    <w:p w14:paraId="1D868406" w14:textId="0F551622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Câu 10</w:t>
      </w:r>
      <w:r w:rsidR="00E57417">
        <w:rPr>
          <w:rFonts w:cs="Times New Roman"/>
          <w:b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Tia nào trùng với Nx?</w:t>
      </w:r>
    </w:p>
    <w:tbl>
      <w:tblPr>
        <w:tblW w:w="10095" w:type="dxa"/>
        <w:tblLook w:val="04A0" w:firstRow="1" w:lastRow="0" w:firstColumn="1" w:lastColumn="0" w:noHBand="0" w:noVBand="1"/>
      </w:tblPr>
      <w:tblGrid>
        <w:gridCol w:w="2529"/>
        <w:gridCol w:w="2515"/>
        <w:gridCol w:w="2524"/>
        <w:gridCol w:w="2527"/>
      </w:tblGrid>
      <w:tr w:rsidR="00501EAF" w:rsidRPr="00501EAF" w14:paraId="6DD09D94" w14:textId="77777777" w:rsidTr="00F852D9">
        <w:trPr>
          <w:trHeight w:val="236"/>
        </w:trPr>
        <w:tc>
          <w:tcPr>
            <w:tcW w:w="2529" w:type="dxa"/>
            <w:hideMark/>
          </w:tcPr>
          <w:p w14:paraId="4C838F74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Tia Mx.  </w:t>
            </w:r>
          </w:p>
        </w:tc>
        <w:tc>
          <w:tcPr>
            <w:tcW w:w="2515" w:type="dxa"/>
            <w:hideMark/>
          </w:tcPr>
          <w:p w14:paraId="6E233499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B. Tia NP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       </w:t>
            </w:r>
          </w:p>
        </w:tc>
        <w:tc>
          <w:tcPr>
            <w:tcW w:w="2524" w:type="dxa"/>
            <w:hideMark/>
          </w:tcPr>
          <w:p w14:paraId="57A5BB28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C. Tia Ny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                       </w:t>
            </w:r>
          </w:p>
        </w:tc>
        <w:tc>
          <w:tcPr>
            <w:tcW w:w="2527" w:type="dxa"/>
            <w:hideMark/>
          </w:tcPr>
          <w:p w14:paraId="0C09C4D4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 D. Tia NM.</w:t>
            </w:r>
          </w:p>
        </w:tc>
      </w:tr>
    </w:tbl>
    <w:p w14:paraId="773A292E" w14:textId="59DA524D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Câu 11</w:t>
      </w:r>
      <w:r w:rsidR="00E57417">
        <w:rPr>
          <w:rFonts w:cs="Times New Roman"/>
          <w:b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Ba điểm thẳng hàng là</w:t>
      </w:r>
    </w:p>
    <w:tbl>
      <w:tblPr>
        <w:tblW w:w="10095" w:type="dxa"/>
        <w:tblLook w:val="04A0" w:firstRow="1" w:lastRow="0" w:firstColumn="1" w:lastColumn="0" w:noHBand="0" w:noVBand="1"/>
      </w:tblPr>
      <w:tblGrid>
        <w:gridCol w:w="2529"/>
        <w:gridCol w:w="2515"/>
        <w:gridCol w:w="2524"/>
        <w:gridCol w:w="2527"/>
      </w:tblGrid>
      <w:tr w:rsidR="00501EAF" w:rsidRPr="00501EAF" w14:paraId="539C0962" w14:textId="77777777" w:rsidTr="00F852D9">
        <w:trPr>
          <w:trHeight w:val="236"/>
        </w:trPr>
        <w:tc>
          <w:tcPr>
            <w:tcW w:w="2529" w:type="dxa"/>
            <w:hideMark/>
          </w:tcPr>
          <w:p w14:paraId="0D4AB1A4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M, N, P.  </w:t>
            </w:r>
          </w:p>
        </w:tc>
        <w:tc>
          <w:tcPr>
            <w:tcW w:w="2515" w:type="dxa"/>
            <w:hideMark/>
          </w:tcPr>
          <w:p w14:paraId="058D91A9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B. M, N, Q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       </w:t>
            </w:r>
          </w:p>
        </w:tc>
        <w:tc>
          <w:tcPr>
            <w:tcW w:w="2524" w:type="dxa"/>
            <w:hideMark/>
          </w:tcPr>
          <w:p w14:paraId="2319B2E6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C. M, P, Q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                       </w:t>
            </w:r>
          </w:p>
        </w:tc>
        <w:tc>
          <w:tcPr>
            <w:tcW w:w="2527" w:type="dxa"/>
            <w:hideMark/>
          </w:tcPr>
          <w:p w14:paraId="2BF0E55E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 D. Q, N, P.</w:t>
            </w:r>
          </w:p>
        </w:tc>
      </w:tr>
    </w:tbl>
    <w:p w14:paraId="2420E452" w14:textId="7D26B9C7" w:rsidR="00501EAF" w:rsidRPr="00501EAF" w:rsidRDefault="00501EAF" w:rsidP="00501EAF">
      <w:pPr>
        <w:spacing w:after="0" w:line="240" w:lineRule="auto"/>
        <w:jc w:val="both"/>
        <w:rPr>
          <w:rFonts w:cs="Times New Roman"/>
          <w:iCs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iCs/>
          <w:color w:val="000000" w:themeColor="text1"/>
          <w:szCs w:val="28"/>
          <w:lang w:val="nl-NL"/>
        </w:rPr>
        <w:t>Câu 12</w:t>
      </w:r>
      <w:r w:rsidR="00E57417">
        <w:rPr>
          <w:rFonts w:cs="Times New Roman"/>
          <w:b/>
          <w:iCs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i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iCs/>
          <w:color w:val="000000" w:themeColor="text1"/>
          <w:szCs w:val="28"/>
          <w:lang w:val="nl-NL"/>
        </w:rPr>
        <w:t xml:space="preserve">Có bao nhiêu đường thẳng đi qua </w:t>
      </w:r>
      <w:r w:rsidRPr="00501EAF">
        <w:rPr>
          <w:rFonts w:cs="Times New Roman"/>
          <w:iCs/>
          <w:color w:val="000000" w:themeColor="text1"/>
          <w:szCs w:val="28"/>
        </w:rPr>
        <w:t>hai</w:t>
      </w:r>
      <w:r w:rsidRPr="00501EAF">
        <w:rPr>
          <w:rFonts w:cs="Times New Roman"/>
          <w:iCs/>
          <w:color w:val="000000" w:themeColor="text1"/>
          <w:szCs w:val="28"/>
          <w:lang w:val="vi-VN"/>
        </w:rPr>
        <w:t xml:space="preserve"> điểm</w:t>
      </w:r>
      <w:r w:rsidRPr="00501EAF">
        <w:rPr>
          <w:rFonts w:cs="Times New Roman"/>
          <w:iCs/>
          <w:color w:val="000000" w:themeColor="text1"/>
          <w:szCs w:val="28"/>
        </w:rPr>
        <w:t xml:space="preserve"> phân biệt</w:t>
      </w:r>
      <w:r w:rsidRPr="00501EAF">
        <w:rPr>
          <w:rFonts w:cs="Times New Roman"/>
          <w:iCs/>
          <w:color w:val="000000" w:themeColor="text1"/>
          <w:szCs w:val="28"/>
          <w:lang w:val="nl-NL"/>
        </w:rPr>
        <w:t>?</w:t>
      </w:r>
    </w:p>
    <w:tbl>
      <w:tblPr>
        <w:tblW w:w="9735" w:type="dxa"/>
        <w:tblInd w:w="108" w:type="dxa"/>
        <w:tblLook w:val="04A0" w:firstRow="1" w:lastRow="0" w:firstColumn="1" w:lastColumn="0" w:noHBand="0" w:noVBand="1"/>
      </w:tblPr>
      <w:tblGrid>
        <w:gridCol w:w="1593"/>
        <w:gridCol w:w="2268"/>
        <w:gridCol w:w="2551"/>
        <w:gridCol w:w="3323"/>
      </w:tblGrid>
      <w:tr w:rsidR="00501EAF" w:rsidRPr="00501EAF" w14:paraId="7DC8604C" w14:textId="77777777" w:rsidTr="00F852D9">
        <w:tc>
          <w:tcPr>
            <w:tcW w:w="1593" w:type="dxa"/>
            <w:hideMark/>
          </w:tcPr>
          <w:p w14:paraId="1CE3F0F6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. 2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  <w:tc>
          <w:tcPr>
            <w:tcW w:w="2268" w:type="dxa"/>
            <w:hideMark/>
          </w:tcPr>
          <w:p w14:paraId="6F9FD8AB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Không có.</w:t>
            </w:r>
          </w:p>
        </w:tc>
        <w:tc>
          <w:tcPr>
            <w:tcW w:w="2551" w:type="dxa"/>
            <w:hideMark/>
          </w:tcPr>
          <w:p w14:paraId="62480703" w14:textId="77777777" w:rsidR="00501EAF" w:rsidRPr="00501EAF" w:rsidRDefault="00501EAF" w:rsidP="00501EAF">
            <w:pPr>
              <w:spacing w:after="0" w:line="240" w:lineRule="auto"/>
              <w:ind w:hanging="108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>Một và chỉ một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  <w:tc>
          <w:tcPr>
            <w:tcW w:w="3323" w:type="dxa"/>
            <w:hideMark/>
          </w:tcPr>
          <w:p w14:paraId="0041F7B4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D. Vô số đường thẳng.</w:t>
            </w:r>
          </w:p>
        </w:tc>
      </w:tr>
    </w:tbl>
    <w:p w14:paraId="0B232E63" w14:textId="77777777" w:rsidR="00501EAF" w:rsidRPr="00501EAF" w:rsidRDefault="00501EAF" w:rsidP="00501EAF">
      <w:pPr>
        <w:spacing w:after="0" w:line="240" w:lineRule="auto"/>
        <w:rPr>
          <w:rFonts w:cs="Times New Roman"/>
          <w:b/>
          <w:bCs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II. TỰ LUẬN(6 điểm)</w:t>
      </w:r>
    </w:p>
    <w:p w14:paraId="5FB747AE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vi-VN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lastRenderedPageBreak/>
        <w:t>Bài 1(1,5đ)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Thực hiện phép tính </w:t>
      </w:r>
      <w:r w:rsidRPr="00501EAF">
        <w:rPr>
          <w:rFonts w:cs="Times New Roman"/>
          <w:color w:val="000000" w:themeColor="text1"/>
          <w:szCs w:val="28"/>
          <w:lang w:val="vi-VN"/>
        </w:rPr>
        <w:t>(</w:t>
      </w:r>
      <w:r w:rsidRPr="00501EAF">
        <w:rPr>
          <w:rFonts w:cs="Times New Roman"/>
          <w:color w:val="000000" w:themeColor="text1"/>
          <w:szCs w:val="28"/>
          <w:lang w:val="nl-NL"/>
        </w:rPr>
        <w:t>một cách hợp lí</w:t>
      </w:r>
      <w:r w:rsidRPr="00501EAF">
        <w:rPr>
          <w:rFonts w:cs="Times New Roman"/>
          <w:color w:val="000000" w:themeColor="text1"/>
          <w:szCs w:val="28"/>
          <w:lang w:val="vi-VN"/>
        </w:rPr>
        <w:t xml:space="preserve"> nếu có thể)</w:t>
      </w:r>
    </w:p>
    <w:p w14:paraId="1545D580" w14:textId="5F656EB8" w:rsidR="00501EAF" w:rsidRPr="00501EAF" w:rsidRDefault="00000000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>
        <w:rPr>
          <w:rFonts w:cs="Times New Roman"/>
          <w:noProof/>
        </w:rPr>
        <w:pict w14:anchorId="688F4298">
          <v:line id="Straight Connector 7" o:spid="_x0000_s1165" style="position:absolute;left:0;text-align:lef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15pt,4.25pt" to="220.15pt,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" strokecolor="windowText" strokeweight=".5pt">
            <v:stroke joinstyle="miter"/>
          </v:line>
        </w:pic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 xml:space="preserve">a) </w:t>
      </w:r>
      <w:r w:rsidR="00501EAF" w:rsidRPr="00501EAF">
        <w:rPr>
          <w:rFonts w:eastAsia="Malgun Gothic" w:cs="Times New Roman"/>
          <w:color w:val="000000" w:themeColor="text1"/>
          <w:position w:val="-24"/>
          <w:szCs w:val="28"/>
          <w:lang w:val="nl-NL" w:eastAsia="ko-KR"/>
        </w:rPr>
        <w:object w:dxaOrig="920" w:dyaOrig="620" w14:anchorId="484A7735">
          <v:shape id="_x0000_i1054" type="#_x0000_t75" style="width:45.75pt;height:30.75pt" o:ole="">
            <v:imagedata r:id="rId64" o:title=""/>
          </v:shape>
          <o:OLEObject Type="Embed" ProgID="Equation.DSMT4" ShapeID="_x0000_i1054" DrawAspect="Content" ObjectID="_1740641903" r:id="rId65"/>
        </w:object>
      </w:r>
      <w:r w:rsidR="00501EAF" w:rsidRPr="00501EAF">
        <w:rPr>
          <w:rFonts w:eastAsia="Malgun Gothic" w:cs="Times New Roman"/>
          <w:color w:val="000000" w:themeColor="text1"/>
          <w:szCs w:val="28"/>
          <w:lang w:val="nl-NL" w:eastAsia="ko-KR"/>
        </w:rPr>
        <w:t xml:space="preserve">                                                                    </w: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>b) 12,5 +</w:t>
      </w:r>
      <w:r w:rsidR="00501EAF" w:rsidRPr="00501EAF">
        <w:rPr>
          <w:rFonts w:cs="Times New Roman"/>
          <w:color w:val="000000" w:themeColor="text1"/>
          <w:szCs w:val="28"/>
          <w:lang w:val="vi-VN"/>
        </w:rPr>
        <w:t xml:space="preserve"> 15,8 +</w: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 xml:space="preserve"> (-</w:t>
      </w:r>
      <w:r w:rsidR="00501EAF" w:rsidRPr="00501EAF">
        <w:rPr>
          <w:rFonts w:cs="Times New Roman"/>
          <w:color w:val="000000" w:themeColor="text1"/>
          <w:szCs w:val="28"/>
          <w:lang w:val="vi-VN"/>
        </w:rPr>
        <w:t>2</w: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 xml:space="preserve">,5) </w:t>
      </w:r>
    </w:p>
    <w:p w14:paraId="331C4992" w14:textId="694DD62F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F3F371C" w14:textId="6CB707DF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vi-VN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2(1,5đ)</w:t>
      </w:r>
      <w:r w:rsidR="00E57417">
        <w:rPr>
          <w:rFonts w:cs="Times New Roman"/>
          <w:b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</w:p>
    <w:p w14:paraId="17321B8B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  <w:lang w:val="nl-NL"/>
        </w:rPr>
        <w:t>a) Tìm tỉ số của hai số a và b, biết a = 4 cm và b = 8 dm</w:t>
      </w:r>
    </w:p>
    <w:p w14:paraId="78576C53" w14:textId="6A1EA53C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4CE39B45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vi-VN"/>
        </w:rPr>
      </w:pPr>
      <w:r w:rsidRPr="00501EAF">
        <w:rPr>
          <w:rFonts w:cs="Times New Roman"/>
          <w:color w:val="000000" w:themeColor="text1"/>
          <w:szCs w:val="28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b) Tính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val="nl-NL" w:eastAsia="ko-KR"/>
        </w:rPr>
        <w:object w:dxaOrig="240" w:dyaOrig="620" w14:anchorId="6BCC0F4F">
          <v:shape id="_x0000_i1055" type="#_x0000_t75" style="width:11.25pt;height:30.75pt" o:ole="">
            <v:imagedata r:id="rId66" o:title=""/>
          </v:shape>
          <o:OLEObject Type="Embed" ProgID="Equation.DSMT4" ShapeID="_x0000_i1055" DrawAspect="Content" ObjectID="_1740641904" r:id="rId67"/>
        </w:object>
      </w:r>
      <w:r w:rsidRPr="00501EAF">
        <w:rPr>
          <w:rFonts w:eastAsia="Malgun Gothic" w:cs="Times New Roman"/>
          <w:color w:val="000000" w:themeColor="text1"/>
          <w:szCs w:val="28"/>
          <w:lang w:val="vi-VN" w:eastAsia="ko-KR"/>
        </w:rPr>
        <w:t xml:space="preserve"> của </w:t>
      </w:r>
      <w:r w:rsidRPr="00501EAF">
        <w:rPr>
          <w:rFonts w:eastAsia="Malgun Gothic" w:cs="Times New Roman"/>
          <w:color w:val="000000" w:themeColor="text1"/>
          <w:szCs w:val="28"/>
          <w:lang w:eastAsia="ko-KR"/>
        </w:rPr>
        <w:t>-300?</w:t>
      </w:r>
      <w:r w:rsidRPr="00501EAF">
        <w:rPr>
          <w:rFonts w:cs="Times New Roman"/>
          <w:color w:val="000000" w:themeColor="text1"/>
          <w:szCs w:val="28"/>
        </w:rPr>
        <w:t xml:space="preserve"> </w:t>
      </w:r>
    </w:p>
    <w:p w14:paraId="7D28F074" w14:textId="77777777" w:rsid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2C88E4A" w14:textId="3F460B36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 xml:space="preserve">c) Biết </w:t>
      </w:r>
      <w:r w:rsidRPr="00501EAF">
        <w:rPr>
          <w:rFonts w:cs="Times New Roman"/>
          <w:color w:val="000000" w:themeColor="text1"/>
          <w:position w:val="-24"/>
          <w:szCs w:val="28"/>
        </w:rPr>
        <w:object w:dxaOrig="240" w:dyaOrig="620" w14:anchorId="0E74287D">
          <v:shape id="_x0000_i1056" type="#_x0000_t75" style="width:12pt;height:30.75pt" o:ole="">
            <v:imagedata r:id="rId68" o:title=""/>
          </v:shape>
          <o:OLEObject Type="Embed" ProgID="Equation.DSMT4" ShapeID="_x0000_i1056" DrawAspect="Content" ObjectID="_1740641905" r:id="rId69"/>
        </w:object>
      </w:r>
      <w:r w:rsidRPr="00501EAF">
        <w:rPr>
          <w:rFonts w:cs="Times New Roman"/>
          <w:color w:val="000000" w:themeColor="text1"/>
          <w:szCs w:val="28"/>
        </w:rPr>
        <w:t>của quả dưa hấu nặng 4 kg. Hỏi quả dưa hấu nặng bao nhiêu kg?</w:t>
      </w:r>
    </w:p>
    <w:p w14:paraId="7307A01F" w14:textId="269D8A2D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0696AD0B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b/>
          <w:color w:val="000000" w:themeColor="text1"/>
          <w:szCs w:val="28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3(1đ)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>Lãi suất tiền gởi kì hạn một năm của ngân hàng Aribank là 7,5%. Bác Nam gửi 200 triệu đồng vào ngân hàng đó. Tính số tiền cả gốc lẫn lãi Bác Nam nhận được sau một năm?</w:t>
      </w:r>
    </w:p>
    <w:p w14:paraId="5D792223" w14:textId="04CAB9E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</w:t>
      </w:r>
    </w:p>
    <w:p w14:paraId="0B1F79D3" w14:textId="704A15A0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519156B6" w14:textId="652C84FF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4FB873C2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4(1đ)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Vẽ đoạn thẳng AB bằng 5 cm. Trên đoạn thẳng AB, lấy điểm C sao cho AC bằng 3 cm. Tính BC?</w:t>
      </w:r>
    </w:p>
    <w:p w14:paraId="723DCC0A" w14:textId="77F71DCC" w:rsidR="00501EAF" w:rsidRPr="00501EAF" w:rsidRDefault="00000000" w:rsidP="00501EAF">
      <w:pPr>
        <w:spacing w:after="0" w:line="240" w:lineRule="auto"/>
        <w:rPr>
          <w:rFonts w:cs="Times New Roman"/>
          <w:color w:val="000000" w:themeColor="text1"/>
          <w:szCs w:val="28"/>
        </w:rPr>
      </w:pPr>
      <w:r>
        <w:rPr>
          <w:rFonts w:cs="Times New Roman"/>
          <w:noProof/>
        </w:rPr>
        <w:pict w14:anchorId="1518E27B">
          <v:rect id="Rectangle 4" o:spid="_x0000_s1164" style="position:absolute;margin-left:202.05pt;margin-top:3.75pt;width:309pt;height:73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" fillcolor="window" strokecolor="windowText" strokeweight="1pt">
            <v:textbox>
              <w:txbxContent>
                <w:p w14:paraId="4F313770" w14:textId="77777777" w:rsidR="00501EAF" w:rsidRDefault="00501EAF" w:rsidP="00501EAF">
                  <w:pPr>
                    <w:jc w:val="center"/>
                  </w:pPr>
                </w:p>
              </w:txbxContent>
            </v:textbox>
          </v:rect>
        </w:pict>
      </w:r>
      <w:r w:rsidR="00501EAF"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7C9916C" w14:textId="13549213" w:rsidR="00501EAF" w:rsidRPr="00501EAF" w:rsidRDefault="00501EAF" w:rsidP="00501EAF">
      <w:pPr>
        <w:spacing w:before="20" w:after="20" w:line="240" w:lineRule="auto"/>
        <w:jc w:val="both"/>
        <w:rPr>
          <w:rFonts w:eastAsia="Times New Roman"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5(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>1</w:t>
      </w:r>
      <w:r w:rsidRPr="00501EAF">
        <w:rPr>
          <w:rFonts w:cs="Times New Roman"/>
          <w:b/>
          <w:color w:val="000000" w:themeColor="text1"/>
          <w:szCs w:val="28"/>
          <w:lang w:val="nl-NL"/>
        </w:rPr>
        <w:t>đ)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eastAsia="Times New Roman" w:cs="Times New Roman"/>
          <w:color w:val="000000" w:themeColor="text1"/>
          <w:szCs w:val="28"/>
          <w:lang w:val="nl-NL"/>
        </w:rPr>
        <w:t xml:space="preserve">Chứng minh </w:t>
      </w:r>
      <w:r w:rsidRPr="00501EAF">
        <w:rPr>
          <w:rFonts w:cs="Times New Roman"/>
          <w:color w:val="000000" w:themeColor="text1"/>
          <w:position w:val="-28"/>
          <w:szCs w:val="28"/>
        </w:rPr>
        <w:object w:dxaOrig="2560" w:dyaOrig="680" w14:anchorId="1941EE59">
          <v:shape id="_x0000_i1057" type="#_x0000_t75" style="width:127.5pt;height:33.75pt" o:ole="">
            <v:imagedata r:id="rId70" o:title=""/>
          </v:shape>
          <o:OLEObject Type="Embed" ProgID="Equation.DSMT4" ShapeID="_x0000_i1057" DrawAspect="Content" ObjectID="_1740641906" r:id="rId71"/>
        </w:object>
      </w:r>
      <w:r w:rsidRPr="00501EAF">
        <w:rPr>
          <w:rFonts w:cs="Times New Roman"/>
          <w:color w:val="000000" w:themeColor="text1"/>
          <w:szCs w:val="28"/>
          <w:lang w:val="vi-VN"/>
        </w:rPr>
        <w:t xml:space="preserve"> </w:t>
      </w:r>
      <w:r w:rsidRPr="00501EAF">
        <w:rPr>
          <w:rFonts w:eastAsia="Times New Roman" w:cs="Times New Roman"/>
          <w:color w:val="000000" w:themeColor="text1"/>
          <w:szCs w:val="28"/>
          <w:lang w:val="nl-NL"/>
        </w:rPr>
        <w:t>là phân số tối giản.</w:t>
      </w:r>
    </w:p>
    <w:p w14:paraId="1ADCA465" w14:textId="5E3F224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1D9B6719" w14:textId="3712F1B5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6DCEEA98" w14:textId="6CCF868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60AB21F" w14:textId="7068670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53600E20" w14:textId="70450866" w:rsidR="00501EAF" w:rsidRPr="00501EAF" w:rsidRDefault="00501EAF" w:rsidP="00501EAF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tbl>
      <w:tblPr>
        <w:tblW w:w="962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1235"/>
        <w:gridCol w:w="5768"/>
      </w:tblGrid>
      <w:tr w:rsidR="00501EAF" w:rsidRPr="00501EAF" w14:paraId="6EEFF42D" w14:textId="77777777" w:rsidTr="00F852D9">
        <w:trPr>
          <w:trHeight w:val="769"/>
        </w:trPr>
        <w:tc>
          <w:tcPr>
            <w:tcW w:w="3856" w:type="dxa"/>
            <w:gridSpan w:val="2"/>
            <w:shd w:val="clear" w:color="auto" w:fill="auto"/>
          </w:tcPr>
          <w:p w14:paraId="270ACAAD" w14:textId="77777777" w:rsidR="00501EAF" w:rsidRPr="00501EAF" w:rsidRDefault="00501EAF" w:rsidP="00501EAF">
            <w:pPr>
              <w:spacing w:after="0" w:line="24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color w:val="000000" w:themeColor="text1"/>
                <w:szCs w:val="28"/>
                <w:lang w:val="vi-VN"/>
              </w:rPr>
              <w:lastRenderedPageBreak/>
              <w:br w:type="page"/>
              <w:t>Trường THCS</w:t>
            </w:r>
            <w:r w:rsidRPr="00501EAF">
              <w:rPr>
                <w:rFonts w:eastAsia="Times New Roman" w:cs="Times New Roman"/>
                <w:color w:val="000000" w:themeColor="text1"/>
                <w:szCs w:val="28"/>
              </w:rPr>
              <w:t xml:space="preserve"> Lý Tự Trọng</w:t>
            </w:r>
          </w:p>
          <w:p w14:paraId="640E1BA6" w14:textId="77777777" w:rsidR="00501EAF" w:rsidRPr="00501EAF" w:rsidRDefault="00501EAF" w:rsidP="00501EAF">
            <w:pPr>
              <w:spacing w:after="0" w:line="240" w:lineRule="auto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color w:val="000000" w:themeColor="text1"/>
                <w:szCs w:val="28"/>
                <w:lang w:val="vi-VN"/>
              </w:rPr>
              <w:t>Họ và tên:……………………</w:t>
            </w:r>
            <w:r w:rsidRPr="00501EAF">
              <w:rPr>
                <w:rFonts w:eastAsia="Times New Roman" w:cs="Times New Roman"/>
                <w:color w:val="000000" w:themeColor="text1"/>
                <w:szCs w:val="28"/>
              </w:rPr>
              <w:t>..  Lớp: 6/….</w:t>
            </w:r>
          </w:p>
        </w:tc>
        <w:tc>
          <w:tcPr>
            <w:tcW w:w="5768" w:type="dxa"/>
            <w:shd w:val="clear" w:color="auto" w:fill="auto"/>
            <w:vAlign w:val="center"/>
          </w:tcPr>
          <w:p w14:paraId="0C47901E" w14:textId="77777777" w:rsidR="00501EAF" w:rsidRPr="00501EAF" w:rsidRDefault="00501EAF" w:rsidP="00501EAF">
            <w:pPr>
              <w:spacing w:after="0" w:line="240" w:lineRule="auto"/>
              <w:ind w:right="-161"/>
              <w:jc w:val="center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KIỂM TRA GIỮA KỲ</w:t>
            </w:r>
          </w:p>
          <w:p w14:paraId="30707616" w14:textId="77777777" w:rsidR="00501EAF" w:rsidRPr="00501EAF" w:rsidRDefault="00501EAF" w:rsidP="00501EAF">
            <w:pPr>
              <w:spacing w:after="0" w:line="240" w:lineRule="auto"/>
              <w:ind w:right="-161"/>
              <w:jc w:val="center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HỌC KỲ II, NĂM HỌC 2022-2023</w:t>
            </w:r>
          </w:p>
          <w:p w14:paraId="656F03C1" w14:textId="77777777" w:rsidR="00501EAF" w:rsidRPr="00501EAF" w:rsidRDefault="00501EAF" w:rsidP="00501EAF">
            <w:pPr>
              <w:spacing w:after="0" w:line="240" w:lineRule="auto"/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  <w:lang w:val="it-IT"/>
              </w:rPr>
              <w:t xml:space="preserve">MÔN: TOÁN – LỚP: 6 . Đề B   </w:t>
            </w:r>
          </w:p>
        </w:tc>
      </w:tr>
      <w:tr w:rsidR="00501EAF" w:rsidRPr="00501EAF" w14:paraId="2D99668F" w14:textId="77777777" w:rsidTr="00F852D9">
        <w:trPr>
          <w:trHeight w:val="70"/>
        </w:trPr>
        <w:tc>
          <w:tcPr>
            <w:tcW w:w="9624" w:type="dxa"/>
            <w:gridSpan w:val="3"/>
            <w:shd w:val="clear" w:color="auto" w:fill="auto"/>
          </w:tcPr>
          <w:p w14:paraId="0677663A" w14:textId="77777777" w:rsidR="00501EAF" w:rsidRPr="00501EAF" w:rsidRDefault="00501EAF" w:rsidP="00501EAF">
            <w:pPr>
              <w:spacing w:after="0" w:line="240" w:lineRule="auto"/>
              <w:jc w:val="center"/>
              <w:rPr>
                <w:rFonts w:eastAsia="Times New Roman" w:cs="Times New Roman"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color w:val="000000" w:themeColor="text1"/>
                <w:szCs w:val="28"/>
              </w:rPr>
              <w:t xml:space="preserve">Thời gian làm bài: 60 phút </w:t>
            </w:r>
            <w:r w:rsidRPr="00501EAF">
              <w:rPr>
                <w:rFonts w:eastAsia="Times New Roman" w:cs="Times New Roman"/>
                <w:i/>
                <w:iCs/>
                <w:color w:val="000000" w:themeColor="text1"/>
                <w:szCs w:val="28"/>
              </w:rPr>
              <w:t>(Không kể thời gian giao đề)</w:t>
            </w:r>
          </w:p>
        </w:tc>
      </w:tr>
      <w:tr w:rsidR="00501EAF" w:rsidRPr="00501EAF" w14:paraId="2AAD6BD4" w14:textId="77777777" w:rsidTr="00F852D9">
        <w:trPr>
          <w:trHeight w:val="615"/>
        </w:trPr>
        <w:tc>
          <w:tcPr>
            <w:tcW w:w="2621" w:type="dxa"/>
            <w:shd w:val="clear" w:color="auto" w:fill="auto"/>
          </w:tcPr>
          <w:p w14:paraId="71004B38" w14:textId="77777777" w:rsidR="00501EAF" w:rsidRPr="00501EAF" w:rsidRDefault="00501EAF" w:rsidP="00501EAF">
            <w:pPr>
              <w:spacing w:after="0" w:line="240" w:lineRule="auto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ĐIỂM:</w:t>
            </w:r>
          </w:p>
        </w:tc>
        <w:tc>
          <w:tcPr>
            <w:tcW w:w="7003" w:type="dxa"/>
            <w:gridSpan w:val="2"/>
            <w:shd w:val="clear" w:color="auto" w:fill="auto"/>
          </w:tcPr>
          <w:p w14:paraId="3352AA4A" w14:textId="45A85C83" w:rsidR="00501EAF" w:rsidRPr="00501EAF" w:rsidRDefault="00000000" w:rsidP="00501EAF">
            <w:pPr>
              <w:spacing w:after="0" w:line="240" w:lineRule="auto"/>
              <w:rPr>
                <w:rFonts w:eastAsia="Times New Roman" w:cs="Times New Roman"/>
                <w:b/>
                <w:color w:val="000000" w:themeColor="text1"/>
                <w:szCs w:val="28"/>
              </w:rPr>
            </w:pPr>
            <w:r>
              <w:rPr>
                <w:rFonts w:cs="Times New Roman"/>
                <w:noProof/>
              </w:rPr>
              <w:pict w14:anchorId="26A3C6F3">
                <v:oval id="Oval 2" o:spid="_x0000_s1163" style="position:absolute;margin-left:466.05pt;margin-top:8.3pt;width:32.25pt;height:27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" stroked="f">
                  <v:textbox>
                    <w:txbxContent>
                      <w:p w14:paraId="2E289CB4" w14:textId="77777777" w:rsidR="00501EAF" w:rsidRPr="005C7307" w:rsidRDefault="00501EAF" w:rsidP="00501EAF">
                        <w:pPr>
                          <w:jc w:val="center"/>
                          <w:rPr>
                            <w:b/>
                          </w:rPr>
                        </w:pPr>
                        <w:r w:rsidRPr="005C7307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oval>
              </w:pict>
            </w:r>
            <w:r w:rsidR="00501EAF" w:rsidRPr="00501EAF">
              <w:rPr>
                <w:rFonts w:eastAsia="Times New Roman" w:cs="Times New Roman"/>
                <w:b/>
                <w:color w:val="000000" w:themeColor="text1"/>
                <w:szCs w:val="28"/>
              </w:rPr>
              <w:t>NHẬN XÉT CỦA THẦY/CÔ:</w:t>
            </w:r>
          </w:p>
          <w:p w14:paraId="055BB7F9" w14:textId="77777777" w:rsidR="00501EAF" w:rsidRPr="00501EAF" w:rsidRDefault="00501EAF" w:rsidP="00501EAF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 w:themeColor="text1"/>
                <w:szCs w:val="28"/>
              </w:rPr>
            </w:pPr>
          </w:p>
        </w:tc>
      </w:tr>
    </w:tbl>
    <w:p w14:paraId="5A0E6979" w14:textId="77777777" w:rsidR="00501EAF" w:rsidRPr="00501EAF" w:rsidRDefault="00501EAF" w:rsidP="00501EAF">
      <w:pPr>
        <w:spacing w:after="0" w:line="240" w:lineRule="auto"/>
        <w:ind w:left="-96"/>
        <w:rPr>
          <w:rFonts w:eastAsia="Times New Roman" w:cs="Times New Roman"/>
          <w:b/>
          <w:bCs/>
          <w:i/>
          <w:iCs/>
          <w:color w:val="000000" w:themeColor="text1"/>
          <w:szCs w:val="28"/>
        </w:rPr>
      </w:pPr>
      <w:r w:rsidRPr="00501EAF">
        <w:rPr>
          <w:rFonts w:eastAsia="Times New Roman" w:cs="Times New Roman"/>
          <w:b/>
          <w:color w:val="000000" w:themeColor="text1"/>
          <w:szCs w:val="28"/>
        </w:rPr>
        <w:t>I. TRẮC NGHIỆM KHÁCH QUAN</w:t>
      </w:r>
      <w:r w:rsidRPr="00501EAF">
        <w:rPr>
          <w:rFonts w:eastAsia="Times New Roman" w:cs="Times New Roman"/>
          <w:color w:val="000000" w:themeColor="text1"/>
          <w:szCs w:val="28"/>
        </w:rPr>
        <w:t xml:space="preserve">: </w:t>
      </w:r>
      <w:r w:rsidRPr="00501EAF">
        <w:rPr>
          <w:rFonts w:eastAsia="Times New Roman" w:cs="Times New Roman"/>
          <w:i/>
          <w:color w:val="000000" w:themeColor="text1"/>
          <w:szCs w:val="28"/>
        </w:rPr>
        <w:t>(4 điểm)</w:t>
      </w:r>
      <w:r w:rsidRPr="00501EAF">
        <w:rPr>
          <w:rFonts w:eastAsia="Times New Roman" w:cs="Times New Roman"/>
          <w:b/>
          <w:i/>
          <w:iCs/>
          <w:color w:val="000000" w:themeColor="text1"/>
          <w:szCs w:val="28"/>
        </w:rPr>
        <w:t xml:space="preserve"> </w:t>
      </w:r>
    </w:p>
    <w:p w14:paraId="75F12F67" w14:textId="77777777" w:rsidR="00501EAF" w:rsidRPr="00501EAF" w:rsidRDefault="00501EAF" w:rsidP="00501EAF">
      <w:pPr>
        <w:spacing w:after="0" w:line="240" w:lineRule="auto"/>
        <w:rPr>
          <w:rFonts w:eastAsia="Times New Roman" w:cs="Times New Roman"/>
          <w:b/>
          <w:bCs/>
          <w:i/>
          <w:iCs/>
          <w:color w:val="000000" w:themeColor="text1"/>
          <w:szCs w:val="28"/>
        </w:rPr>
      </w:pPr>
      <w:r w:rsidRPr="00501EAF">
        <w:rPr>
          <w:rFonts w:eastAsia="Times New Roman" w:cs="Times New Roman"/>
          <w:b/>
          <w:bCs/>
          <w:i/>
          <w:iCs/>
          <w:color w:val="000000" w:themeColor="text1"/>
          <w:szCs w:val="28"/>
        </w:rPr>
        <w:t>Khoanh tròn vào chữ cái (A hoặc B, C, D) đứng đầu ý trả lời đúng nhất trong các câu sau:</w:t>
      </w:r>
      <w:r w:rsidRPr="00501EAF">
        <w:rPr>
          <w:rFonts w:eastAsia="Times New Roman" w:cs="Times New Roman"/>
          <w:color w:val="000000" w:themeColor="text1"/>
          <w:szCs w:val="28"/>
        </w:rPr>
        <w:t xml:space="preserve">                      </w:t>
      </w:r>
    </w:p>
    <w:p w14:paraId="40B48A90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1</w:t>
      </w:r>
      <w:r w:rsidRPr="00501EAF">
        <w:rPr>
          <w:rFonts w:cs="Times New Roman"/>
          <w:b/>
          <w:color w:val="000000" w:themeColor="text1"/>
          <w:szCs w:val="28"/>
        </w:rPr>
        <w:t>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Phân số “âm 7 phần 5” được viết là </w:t>
      </w:r>
    </w:p>
    <w:tbl>
      <w:tblPr>
        <w:tblStyle w:val="TableGrid2"/>
        <w:tblW w:w="9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2409"/>
        <w:gridCol w:w="2179"/>
        <w:gridCol w:w="2221"/>
      </w:tblGrid>
      <w:tr w:rsidR="00501EAF" w:rsidRPr="00501EAF" w14:paraId="7C7031A7" w14:textId="77777777" w:rsidTr="00F852D9">
        <w:tc>
          <w:tcPr>
            <w:tcW w:w="2694" w:type="dxa"/>
            <w:hideMark/>
          </w:tcPr>
          <w:p w14:paraId="693491CC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A. 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240" w:dyaOrig="620" w14:anchorId="116182E2">
                <v:shape id="_x0000_i1058" type="#_x0000_t75" style="width:12pt;height:30.75pt" o:ole="">
                  <v:imagedata r:id="rId5" o:title=""/>
                </v:shape>
                <o:OLEObject Type="Embed" ProgID="Equation.DSMT4" ShapeID="_x0000_i1058" DrawAspect="Content" ObjectID="_1740641907" r:id="rId72"/>
              </w:objec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409" w:type="dxa"/>
            <w:hideMark/>
          </w:tcPr>
          <w:p w14:paraId="20CA36FF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B.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360" w:dyaOrig="620" w14:anchorId="64E6D491">
                <v:shape id="_x0000_i1059" type="#_x0000_t75" style="width:18.75pt;height:30.75pt" o:ole="">
                  <v:imagedata r:id="rId7" o:title=""/>
                </v:shape>
                <o:OLEObject Type="Embed" ProgID="Equation.DSMT4" ShapeID="_x0000_i1059" DrawAspect="Content" ObjectID="_1740641908" r:id="rId73"/>
              </w:objec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179" w:type="dxa"/>
            <w:hideMark/>
          </w:tcPr>
          <w:p w14:paraId="08ACA018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>C.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szCs w:val="28"/>
                <w:lang w:eastAsia="ko-KR"/>
              </w:rPr>
              <w:t xml:space="preserve">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360" w:dyaOrig="620" w14:anchorId="0675AEEC">
                <v:shape id="_x0000_i1060" type="#_x0000_t75" style="width:17.25pt;height:30.75pt" o:ole="">
                  <v:imagedata r:id="rId9" o:title=""/>
                </v:shape>
                <o:OLEObject Type="Embed" ProgID="Equation.DSMT4" ShapeID="_x0000_i1060" DrawAspect="Content" ObjectID="_1740641909" r:id="rId74"/>
              </w:object>
            </w: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 .</w:t>
            </w:r>
          </w:p>
        </w:tc>
        <w:tc>
          <w:tcPr>
            <w:tcW w:w="2221" w:type="dxa"/>
            <w:hideMark/>
          </w:tcPr>
          <w:p w14:paraId="618668D2" w14:textId="77777777" w:rsidR="00501EAF" w:rsidRPr="00501EAF" w:rsidRDefault="00501EAF" w:rsidP="00501EAF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D. </w:t>
            </w:r>
            <w:r w:rsidRPr="00501EAF">
              <w:rPr>
                <w:rFonts w:ascii="Times New Roman" w:eastAsia="Malgun Gothic" w:hAnsi="Times New Roman" w:cs="Times New Roman"/>
                <w:color w:val="000000" w:themeColor="text1"/>
                <w:position w:val="-24"/>
                <w:sz w:val="28"/>
                <w:szCs w:val="28"/>
                <w:lang w:eastAsia="ko-KR"/>
              </w:rPr>
              <w:object w:dxaOrig="240" w:dyaOrig="620" w14:anchorId="6BC44AF4">
                <v:shape id="_x0000_i1061" type="#_x0000_t75" style="width:12.75pt;height:30.75pt" o:ole="">
                  <v:imagedata r:id="rId11" o:title=""/>
                </v:shape>
                <o:OLEObject Type="Embed" ProgID="Equation.DSMT4" ShapeID="_x0000_i1061" DrawAspect="Content" ObjectID="_1740641910" r:id="rId75"/>
              </w:object>
            </w:r>
            <w:r w:rsidRPr="00501EAF">
              <w:rPr>
                <w:rFonts w:ascii="Times New Roman" w:hAnsi="Times New Roman" w:cs="Times New Roman"/>
                <w:color w:val="000000" w:themeColor="text1"/>
                <w:szCs w:val="28"/>
                <w:lang w:val="nl-NL"/>
              </w:rPr>
              <w:t xml:space="preserve"> .</w:t>
            </w:r>
          </w:p>
        </w:tc>
      </w:tr>
    </w:tbl>
    <w:p w14:paraId="772DCD0C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eastAsia="ko-KR"/>
        </w:rPr>
      </w:pPr>
      <w:r w:rsidRPr="00501EAF">
        <w:rPr>
          <w:rFonts w:cs="Times New Roman"/>
          <w:b/>
          <w:bCs/>
          <w:iCs/>
          <w:color w:val="000000" w:themeColor="text1"/>
          <w:szCs w:val="28"/>
        </w:rPr>
        <w:t>Câu 2.</w:t>
      </w:r>
      <w:r w:rsidRPr="00501EAF">
        <w:rPr>
          <w:rFonts w:cs="Times New Roman"/>
          <w:color w:val="000000" w:themeColor="text1"/>
          <w:szCs w:val="28"/>
        </w:rPr>
        <w:t xml:space="preserve"> Rút gọn phân số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eastAsia="ko-KR"/>
        </w:rPr>
        <w:object w:dxaOrig="480" w:dyaOrig="620" w14:anchorId="647C6DD2">
          <v:shape id="_x0000_i1062" type="#_x0000_t75" style="width:24pt;height:31.5pt" o:ole="">
            <v:imagedata r:id="rId76" o:title=""/>
          </v:shape>
          <o:OLEObject Type="Embed" ProgID="Equation.DSMT4" ShapeID="_x0000_i1062" DrawAspect="Content" ObjectID="_1740641911" r:id="rId77"/>
        </w:object>
      </w:r>
      <w:r w:rsidRPr="00501EAF">
        <w:rPr>
          <w:rFonts w:eastAsia="Malgun Gothic" w:cs="Times New Roman"/>
          <w:color w:val="000000" w:themeColor="text1"/>
          <w:szCs w:val="28"/>
          <w:lang w:eastAsia="ko-KR"/>
        </w:rPr>
        <w:t>, ta được phân số nào</w:t>
      </w:r>
      <w:r w:rsidRPr="00501EAF">
        <w:rPr>
          <w:rFonts w:cs="Times New Roman"/>
          <w:color w:val="000000" w:themeColor="text1"/>
          <w:szCs w:val="28"/>
        </w:rPr>
        <w:t>?</w:t>
      </w:r>
    </w:p>
    <w:tbl>
      <w:tblPr>
        <w:tblW w:w="9813" w:type="dxa"/>
        <w:tblInd w:w="-32" w:type="dxa"/>
        <w:tblLayout w:type="fixed"/>
        <w:tblLook w:val="04A0" w:firstRow="1" w:lastRow="0" w:firstColumn="1" w:lastColumn="0" w:noHBand="0" w:noVBand="1"/>
      </w:tblPr>
      <w:tblGrid>
        <w:gridCol w:w="2726"/>
        <w:gridCol w:w="2409"/>
        <w:gridCol w:w="2127"/>
        <w:gridCol w:w="2551"/>
      </w:tblGrid>
      <w:tr w:rsidR="00501EAF" w:rsidRPr="00501EAF" w14:paraId="41EB25E9" w14:textId="77777777" w:rsidTr="00F852D9">
        <w:tc>
          <w:tcPr>
            <w:tcW w:w="2726" w:type="dxa"/>
            <w:hideMark/>
          </w:tcPr>
          <w:p w14:paraId="33204F74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20" w:dyaOrig="620" w14:anchorId="148E02CF">
                <v:shape id="_x0000_i1063" type="#_x0000_t75" style="width:15.75pt;height:31.5pt" o:ole="">
                  <v:imagedata r:id="rId78" o:title=""/>
                </v:shape>
                <o:OLEObject Type="Embed" ProgID="Equation.DSMT4" ShapeID="_x0000_i1063" DrawAspect="Content" ObjectID="_1740641912" r:id="rId79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409" w:type="dxa"/>
            <w:hideMark/>
          </w:tcPr>
          <w:p w14:paraId="7994E5FC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B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270E79CC">
                <v:shape id="_x0000_i1064" type="#_x0000_t75" style="width:18pt;height:31.5pt" o:ole="">
                  <v:imagedata r:id="rId80" o:title=""/>
                </v:shape>
                <o:OLEObject Type="Embed" ProgID="Equation.DSMT4" ShapeID="_x0000_i1064" DrawAspect="Content" ObjectID="_1740641913" r:id="rId81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127" w:type="dxa"/>
            <w:hideMark/>
          </w:tcPr>
          <w:p w14:paraId="6047F45F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C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71633C3B">
                <v:shape id="_x0000_i1065" type="#_x0000_t75" style="width:18.75pt;height:30.75pt" o:ole="">
                  <v:imagedata r:id="rId19" o:title=""/>
                </v:shape>
                <o:OLEObject Type="Embed" ProgID="Equation.DSMT4" ShapeID="_x0000_i1065" DrawAspect="Content" ObjectID="_1740641914" r:id="rId82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551" w:type="dxa"/>
            <w:hideMark/>
          </w:tcPr>
          <w:p w14:paraId="4376DC38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D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070A9B53">
                <v:shape id="_x0000_i1066" type="#_x0000_t75" style="width:18.75pt;height:30.75pt" o:ole="">
                  <v:imagedata r:id="rId83" o:title=""/>
                </v:shape>
                <o:OLEObject Type="Embed" ProgID="Equation.DSMT4" ShapeID="_x0000_i1066" DrawAspect="Content" ObjectID="_1740641915" r:id="rId84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</w:tr>
    </w:tbl>
    <w:p w14:paraId="751A461D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eastAsia="ko-KR"/>
        </w:rPr>
      </w:pPr>
      <w:r w:rsidRPr="00501EAF">
        <w:rPr>
          <w:rFonts w:cs="Times New Roman"/>
          <w:b/>
          <w:bCs/>
          <w:iCs/>
          <w:color w:val="000000" w:themeColor="text1"/>
          <w:szCs w:val="28"/>
        </w:rPr>
        <w:t>Câu 3.</w:t>
      </w:r>
      <w:r w:rsidRPr="00501EAF">
        <w:rPr>
          <w:rFonts w:cs="Times New Roman"/>
          <w:color w:val="000000" w:themeColor="text1"/>
          <w:szCs w:val="28"/>
        </w:rPr>
        <w:t xml:space="preserve"> Phân số đối của phân số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eastAsia="ko-KR"/>
        </w:rPr>
        <w:object w:dxaOrig="400" w:dyaOrig="620" w14:anchorId="3CF5643E">
          <v:shape id="_x0000_i1067" type="#_x0000_t75" style="width:19.5pt;height:30.75pt" o:ole="">
            <v:imagedata r:id="rId85" o:title=""/>
          </v:shape>
          <o:OLEObject Type="Embed" ProgID="Equation.DSMT4" ShapeID="_x0000_i1067" DrawAspect="Content" ObjectID="_1740641916" r:id="rId86"/>
        </w:object>
      </w:r>
      <w:r w:rsidRPr="00501EAF">
        <w:rPr>
          <w:rFonts w:cs="Times New Roman"/>
          <w:color w:val="000000" w:themeColor="text1"/>
          <w:szCs w:val="28"/>
        </w:rPr>
        <w:t>?</w:t>
      </w:r>
    </w:p>
    <w:tbl>
      <w:tblPr>
        <w:tblW w:w="9813" w:type="dxa"/>
        <w:tblInd w:w="-32" w:type="dxa"/>
        <w:tblLayout w:type="fixed"/>
        <w:tblLook w:val="04A0" w:firstRow="1" w:lastRow="0" w:firstColumn="1" w:lastColumn="0" w:noHBand="0" w:noVBand="1"/>
      </w:tblPr>
      <w:tblGrid>
        <w:gridCol w:w="2726"/>
        <w:gridCol w:w="2410"/>
        <w:gridCol w:w="2126"/>
        <w:gridCol w:w="2551"/>
      </w:tblGrid>
      <w:tr w:rsidR="00501EAF" w:rsidRPr="00501EAF" w14:paraId="24DC8E09" w14:textId="77777777" w:rsidTr="00F852D9">
        <w:tc>
          <w:tcPr>
            <w:tcW w:w="2726" w:type="dxa"/>
            <w:hideMark/>
          </w:tcPr>
          <w:p w14:paraId="0C00CB03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400" w:dyaOrig="620" w14:anchorId="2D1374FE">
                <v:shape id="_x0000_i1068" type="#_x0000_t75" style="width:20.25pt;height:30.75pt" o:ole="">
                  <v:imagedata r:id="rId87" o:title=""/>
                </v:shape>
                <o:OLEObject Type="Embed" ProgID="Equation.DSMT4" ShapeID="_x0000_i1068" DrawAspect="Content" ObjectID="_1740641917" r:id="rId8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410" w:type="dxa"/>
            <w:hideMark/>
          </w:tcPr>
          <w:p w14:paraId="1578EAF7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B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220" w:dyaOrig="620" w14:anchorId="5E7BFF46">
                <v:shape id="_x0000_i1069" type="#_x0000_t75" style="width:11.25pt;height:30.75pt" o:ole="">
                  <v:imagedata r:id="rId89" o:title=""/>
                </v:shape>
                <o:OLEObject Type="Embed" ProgID="Equation.DSMT4" ShapeID="_x0000_i1069" DrawAspect="Content" ObjectID="_1740641918" r:id="rId9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126" w:type="dxa"/>
            <w:hideMark/>
          </w:tcPr>
          <w:p w14:paraId="5ADAB409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C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220" w:dyaOrig="620" w14:anchorId="55FD19D0">
                <v:shape id="_x0000_i1070" type="#_x0000_t75" style="width:11.25pt;height:30.75pt" o:ole="">
                  <v:imagedata r:id="rId29" o:title=""/>
                </v:shape>
                <o:OLEObject Type="Embed" ProgID="Equation.DSMT4" ShapeID="_x0000_i1070" DrawAspect="Content" ObjectID="_1740641919" r:id="rId91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  <w:tc>
          <w:tcPr>
            <w:tcW w:w="2551" w:type="dxa"/>
            <w:hideMark/>
          </w:tcPr>
          <w:p w14:paraId="1339A0DA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D.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360" w:dyaOrig="620" w14:anchorId="69D4244A">
                <v:shape id="_x0000_i1071" type="#_x0000_t75" style="width:18.75pt;height:30.75pt" o:ole="">
                  <v:imagedata r:id="rId92" o:title=""/>
                </v:shape>
                <o:OLEObject Type="Embed" ProgID="Equation.DSMT4" ShapeID="_x0000_i1071" DrawAspect="Content" ObjectID="_1740641920" r:id="rId93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.</w:t>
            </w:r>
          </w:p>
        </w:tc>
      </w:tr>
    </w:tbl>
    <w:p w14:paraId="3C41A3A5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4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>Cách viết nào sau đây cho ta h</w:t>
      </w:r>
      <w:r w:rsidRPr="00501EAF">
        <w:rPr>
          <w:rFonts w:cs="Times New Roman"/>
          <w:bCs/>
          <w:color w:val="000000" w:themeColor="text1"/>
          <w:szCs w:val="28"/>
          <w:lang w:val="nl-NL"/>
        </w:rPr>
        <w:t>ỗn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số dương? 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302"/>
        <w:gridCol w:w="2464"/>
      </w:tblGrid>
      <w:tr w:rsidR="00501EAF" w:rsidRPr="00501EAF" w14:paraId="5B4106B4" w14:textId="77777777" w:rsidTr="00F852D9">
        <w:tc>
          <w:tcPr>
            <w:tcW w:w="2464" w:type="dxa"/>
            <w:hideMark/>
          </w:tcPr>
          <w:p w14:paraId="3D2FC982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20" w:dyaOrig="620" w14:anchorId="0A812206">
                <v:shape id="_x0000_i1072" type="#_x0000_t75" style="width:22.5pt;height:30.75pt" o:ole="">
                  <v:imagedata r:id="rId94" o:title=""/>
                </v:shape>
                <o:OLEObject Type="Embed" ProgID="Equation.DSMT4" ShapeID="_x0000_i1072" DrawAspect="Content" ObjectID="_1740641921" r:id="rId95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6D524E86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360" w:dyaOrig="620" w14:anchorId="1702EC51">
                <v:shape id="_x0000_i1073" type="#_x0000_t75" style="width:18.75pt;height:30.75pt" o:ole="">
                  <v:imagedata r:id="rId96" o:title=""/>
                </v:shape>
                <o:OLEObject Type="Embed" ProgID="Equation.DSMT4" ShapeID="_x0000_i1073" DrawAspect="Content" ObjectID="_1740641922" r:id="rId97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302" w:type="dxa"/>
            <w:hideMark/>
          </w:tcPr>
          <w:p w14:paraId="099B63C4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80" w:dyaOrig="620" w14:anchorId="66309260">
                <v:shape id="_x0000_i1074" type="#_x0000_t75" style="width:24.75pt;height:30.75pt" o:ole="">
                  <v:imagedata r:id="rId37" o:title=""/>
                </v:shape>
                <o:OLEObject Type="Embed" ProgID="Equation.DSMT4" ShapeID="_x0000_i1074" DrawAspect="Content" ObjectID="_1740641923" r:id="rId9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294F1E10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D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380" w:dyaOrig="620" w14:anchorId="706C5A7E">
                <v:shape id="_x0000_i1075" type="#_x0000_t75" style="width:19.5pt;height:30.75pt" o:ole="">
                  <v:imagedata r:id="rId99" o:title=""/>
                </v:shape>
                <o:OLEObject Type="Embed" ProgID="Equation.DSMT4" ShapeID="_x0000_i1075" DrawAspect="Content" ObjectID="_1740641924" r:id="rId10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</w:tr>
    </w:tbl>
    <w:p w14:paraId="68AB1EC0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5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 xml:space="preserve">Phân số nào là phân số nghịch đảo của phân số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val="nb-NO" w:eastAsia="ko-KR"/>
        </w:rPr>
        <w:object w:dxaOrig="240" w:dyaOrig="620" w14:anchorId="07D88A04">
          <v:shape id="_x0000_i1076" type="#_x0000_t75" style="width:12pt;height:30.75pt" o:ole="">
            <v:imagedata r:id="rId101" o:title=""/>
          </v:shape>
          <o:OLEObject Type="Embed" ProgID="Equation.DSMT4" ShapeID="_x0000_i1076" DrawAspect="Content" ObjectID="_1740641925" r:id="rId102"/>
        </w:objec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302"/>
        <w:gridCol w:w="2464"/>
      </w:tblGrid>
      <w:tr w:rsidR="00501EAF" w:rsidRPr="00501EAF" w14:paraId="171065C4" w14:textId="77777777" w:rsidTr="00F852D9">
        <w:tc>
          <w:tcPr>
            <w:tcW w:w="2464" w:type="dxa"/>
            <w:hideMark/>
          </w:tcPr>
          <w:p w14:paraId="07C79328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240" w:dyaOrig="620" w14:anchorId="193360D8">
                <v:shape id="_x0000_i1077" type="#_x0000_t75" style="width:12.75pt;height:30.75pt" o:ole="">
                  <v:imagedata r:id="rId43" o:title=""/>
                </v:shape>
                <o:OLEObject Type="Embed" ProgID="Equation.DSMT4" ShapeID="_x0000_i1077" DrawAspect="Content" ObjectID="_1740641926" r:id="rId103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0E650C1F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00" w:dyaOrig="620" w14:anchorId="63170A72">
                <v:shape id="_x0000_i1078" type="#_x0000_t75" style="width:21pt;height:30.75pt" o:ole="">
                  <v:imagedata r:id="rId45" o:title=""/>
                </v:shape>
                <o:OLEObject Type="Embed" ProgID="Equation.DSMT4" ShapeID="_x0000_i1078" DrawAspect="Content" ObjectID="_1740641927" r:id="rId104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302" w:type="dxa"/>
            <w:hideMark/>
          </w:tcPr>
          <w:p w14:paraId="558EC9A4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400" w:dyaOrig="620" w14:anchorId="05F8984D">
                <v:shape id="_x0000_i1079" type="#_x0000_t75" style="width:20.25pt;height:30.75pt" o:ole="">
                  <v:imagedata r:id="rId47" o:title=""/>
                </v:shape>
                <o:OLEObject Type="Embed" ProgID="Equation.DSMT4" ShapeID="_x0000_i1079" DrawAspect="Content" ObjectID="_1740641928" r:id="rId105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  <w:tc>
          <w:tcPr>
            <w:tcW w:w="2464" w:type="dxa"/>
            <w:hideMark/>
          </w:tcPr>
          <w:p w14:paraId="61DA8440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D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b-NO" w:eastAsia="ko-KR"/>
              </w:rPr>
              <w:object w:dxaOrig="240" w:dyaOrig="620" w14:anchorId="2CF77021">
                <v:shape id="_x0000_i1080" type="#_x0000_t75" style="width:12pt;height:30.75pt" o:ole="">
                  <v:imagedata r:id="rId49" o:title=""/>
                </v:shape>
                <o:OLEObject Type="Embed" ProgID="Equation.DSMT4" ShapeID="_x0000_i1080" DrawAspect="Content" ObjectID="_1740641929" r:id="rId10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b-NO" w:eastAsia="ko-KR"/>
              </w:rPr>
              <w:t>.</w:t>
            </w:r>
          </w:p>
        </w:tc>
      </w:tr>
    </w:tbl>
    <w:p w14:paraId="6B1CD3DC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pt-BR" w:eastAsia="ko-KR"/>
        </w:rPr>
      </w:pPr>
      <w:r w:rsidRPr="00501EAF">
        <w:rPr>
          <w:rFonts w:cs="Times New Roman"/>
          <w:b/>
          <w:color w:val="000000" w:themeColor="text1"/>
          <w:szCs w:val="28"/>
          <w:lang w:val="pt-BR"/>
        </w:rPr>
        <w:t>Câu 6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pt-BR"/>
        </w:rPr>
        <w:t>Trong các số sau, số nào là số thập phân âm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501EAF" w:rsidRPr="00501EAF" w14:paraId="71D5F949" w14:textId="77777777" w:rsidTr="00F852D9">
        <w:tc>
          <w:tcPr>
            <w:tcW w:w="2464" w:type="dxa"/>
            <w:hideMark/>
          </w:tcPr>
          <w:p w14:paraId="4BF89FF3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 xml:space="preserve">A. 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  <w:lang w:val="pt-BR"/>
              </w:rPr>
              <w:object w:dxaOrig="499" w:dyaOrig="620" w14:anchorId="2B9577A2">
                <v:shape id="_x0000_i1081" type="#_x0000_t75" style="width:24.75pt;height:30.75pt" o:ole="">
                  <v:imagedata r:id="rId51" o:title=""/>
                </v:shape>
                <o:OLEObject Type="Embed" ProgID="Equation.DSMT4" ShapeID="_x0000_i1081" DrawAspect="Content" ObjectID="_1740641930" r:id="rId107"/>
              </w:object>
            </w: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.</w:t>
            </w:r>
          </w:p>
        </w:tc>
        <w:tc>
          <w:tcPr>
            <w:tcW w:w="2464" w:type="dxa"/>
            <w:hideMark/>
          </w:tcPr>
          <w:p w14:paraId="1C1CFF07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 xml:space="preserve">    B.  -2022.</w:t>
            </w:r>
          </w:p>
        </w:tc>
        <w:tc>
          <w:tcPr>
            <w:tcW w:w="2464" w:type="dxa"/>
            <w:hideMark/>
          </w:tcPr>
          <w:p w14:paraId="1F70698A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 xml:space="preserve">  C. -2022,2023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  <w:tc>
          <w:tcPr>
            <w:tcW w:w="2464" w:type="dxa"/>
            <w:hideMark/>
          </w:tcPr>
          <w:p w14:paraId="368D9D3D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eastAsia=".VnTime"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D. -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  <w:lang w:val="pt-BR"/>
              </w:rPr>
              <w:object w:dxaOrig="240" w:dyaOrig="620" w14:anchorId="201B4CEF">
                <v:shape id="_x0000_i1082" type="#_x0000_t75" style="width:12pt;height:30.75pt" o:ole="">
                  <v:imagedata r:id="rId53" o:title=""/>
                </v:shape>
                <o:OLEObject Type="Embed" ProgID="Equation.DSMT4" ShapeID="_x0000_i1082" DrawAspect="Content" ObjectID="_1740641931" r:id="rId108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</w:tr>
    </w:tbl>
    <w:p w14:paraId="38C95457" w14:textId="77777777" w:rsidR="00501EAF" w:rsidRPr="00501EAF" w:rsidRDefault="00501EAF" w:rsidP="00501EAF">
      <w:pPr>
        <w:spacing w:after="0" w:line="240" w:lineRule="auto"/>
        <w:jc w:val="both"/>
        <w:rPr>
          <w:rFonts w:eastAsia="Malgun Gothic"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Câu 7</w:t>
      </w:r>
      <w:r w:rsidRPr="00501EAF">
        <w:rPr>
          <w:rFonts w:cs="Times New Roman"/>
          <w:b/>
          <w:color w:val="000000" w:themeColor="text1"/>
          <w:szCs w:val="28"/>
          <w:lang w:val="nl-NL"/>
        </w:rPr>
        <w:t xml:space="preserve">. </w:t>
      </w:r>
      <w:r w:rsidRPr="00501EAF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Số đối của số thập phân </w:t>
      </w:r>
      <w:r w:rsidRPr="00501EAF">
        <w:rPr>
          <w:rFonts w:cs="Times New Roman"/>
          <w:color w:val="000000" w:themeColor="text1"/>
          <w:szCs w:val="28"/>
        </w:rPr>
        <w:t>-20,23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0"/>
        <w:gridCol w:w="2466"/>
        <w:gridCol w:w="2466"/>
      </w:tblGrid>
      <w:tr w:rsidR="00501EAF" w:rsidRPr="00501EAF" w14:paraId="5D353259" w14:textId="77777777" w:rsidTr="00F852D9">
        <w:tc>
          <w:tcPr>
            <w:tcW w:w="2464" w:type="dxa"/>
            <w:hideMark/>
          </w:tcPr>
          <w:p w14:paraId="1EB559F6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. 20,23.</w:t>
            </w:r>
          </w:p>
        </w:tc>
        <w:tc>
          <w:tcPr>
            <w:tcW w:w="2460" w:type="dxa"/>
            <w:hideMark/>
          </w:tcPr>
          <w:p w14:paraId="2E48E95E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B. - 20,23.</w:t>
            </w:r>
          </w:p>
        </w:tc>
        <w:tc>
          <w:tcPr>
            <w:tcW w:w="2466" w:type="dxa"/>
            <w:hideMark/>
          </w:tcPr>
          <w:p w14:paraId="3E2D7B10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-2023.</w:t>
            </w:r>
          </w:p>
        </w:tc>
        <w:tc>
          <w:tcPr>
            <w:tcW w:w="2466" w:type="dxa"/>
            <w:hideMark/>
          </w:tcPr>
          <w:p w14:paraId="71D6EC53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D.  2023</w:t>
            </w:r>
          </w:p>
        </w:tc>
      </w:tr>
    </w:tbl>
    <w:p w14:paraId="5CD96675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Câu 8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>Làm tròn</w:t>
      </w:r>
      <w:r w:rsidRPr="00501EAF">
        <w:rPr>
          <w:rFonts w:cs="Times New Roman"/>
          <w:b/>
          <w:color w:val="000000" w:themeColor="text1"/>
          <w:szCs w:val="28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số 4,</w:t>
      </w:r>
      <w:r w:rsidRPr="00501EAF">
        <w:rPr>
          <w:rFonts w:cs="Times New Roman"/>
          <w:color w:val="000000" w:themeColor="text1"/>
          <w:szCs w:val="28"/>
          <w:lang w:val="vi-VN"/>
        </w:rPr>
        <w:t>5</w:t>
      </w:r>
      <w:r w:rsidRPr="00501EAF">
        <w:rPr>
          <w:rFonts w:cs="Times New Roman"/>
          <w:color w:val="000000" w:themeColor="text1"/>
          <w:szCs w:val="28"/>
          <w:lang w:val="nl-NL"/>
        </w:rPr>
        <w:t>67 đến hàng phần mười ta được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501EAF" w:rsidRPr="00501EAF" w14:paraId="48379C78" w14:textId="77777777" w:rsidTr="00F852D9">
        <w:tc>
          <w:tcPr>
            <w:tcW w:w="2464" w:type="dxa"/>
            <w:hideMark/>
          </w:tcPr>
          <w:p w14:paraId="1B3C8673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.</w:t>
            </w:r>
            <w:r w:rsidRPr="00501EAF">
              <w:rPr>
                <w:rFonts w:cs="Times New Roman"/>
                <w:color w:val="000000" w:themeColor="text1"/>
                <w:position w:val="-30"/>
                <w:szCs w:val="28"/>
                <w:lang w:val="nl-NL"/>
              </w:rPr>
              <w:t xml:space="preserve">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4,56.</w:t>
            </w:r>
          </w:p>
        </w:tc>
        <w:tc>
          <w:tcPr>
            <w:tcW w:w="2464" w:type="dxa"/>
            <w:hideMark/>
          </w:tcPr>
          <w:p w14:paraId="7BFEAB7C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4,57.</w:t>
            </w:r>
          </w:p>
        </w:tc>
        <w:tc>
          <w:tcPr>
            <w:tcW w:w="2464" w:type="dxa"/>
            <w:hideMark/>
          </w:tcPr>
          <w:p w14:paraId="7405BFB6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4,6.</w:t>
            </w:r>
          </w:p>
        </w:tc>
        <w:tc>
          <w:tcPr>
            <w:tcW w:w="2464" w:type="dxa"/>
            <w:hideMark/>
          </w:tcPr>
          <w:p w14:paraId="1B989923" w14:textId="77777777" w:rsidR="00501EAF" w:rsidRPr="00501EAF" w:rsidRDefault="00501EAF" w:rsidP="00501EAF">
            <w:pPr>
              <w:tabs>
                <w:tab w:val="center" w:pos="4680"/>
                <w:tab w:val="right" w:pos="9360"/>
              </w:tabs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D. 4,58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</w:tr>
    </w:tbl>
    <w:tbl>
      <w:tblPr>
        <w:tblStyle w:val="TableGrid2"/>
        <w:tblW w:w="10060" w:type="dxa"/>
        <w:tblLook w:val="04A0" w:firstRow="1" w:lastRow="0" w:firstColumn="1" w:lastColumn="0" w:noHBand="0" w:noVBand="1"/>
      </w:tblPr>
      <w:tblGrid>
        <w:gridCol w:w="3964"/>
        <w:gridCol w:w="6096"/>
      </w:tblGrid>
      <w:tr w:rsidR="00501EAF" w:rsidRPr="00501EAF" w14:paraId="5E1D517F" w14:textId="77777777" w:rsidTr="00F852D9">
        <w:tc>
          <w:tcPr>
            <w:tcW w:w="3964" w:type="dxa"/>
          </w:tcPr>
          <w:p w14:paraId="187A8FBF" w14:textId="77777777" w:rsidR="00501EAF" w:rsidRPr="00501EAF" w:rsidRDefault="00501EAF" w:rsidP="00501EAF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Cs w:val="28"/>
              </w:rPr>
            </w:pPr>
            <w:r w:rsidRPr="00501EAF">
              <w:rPr>
                <w:rFonts w:ascii="Times New Roman" w:hAnsi="Times New Roman" w:cs="Times New Roman"/>
                <w:b/>
                <w:bCs/>
                <w:color w:val="000000" w:themeColor="text1"/>
                <w:szCs w:val="28"/>
              </w:rPr>
              <w:t>Cho hình vẽ bên, trả lời các câu hỏi số 9 đến câu 11</w:t>
            </w:r>
          </w:p>
          <w:p w14:paraId="30E9584C" w14:textId="77777777" w:rsidR="00501EAF" w:rsidRPr="00501EAF" w:rsidRDefault="00501EAF" w:rsidP="00501EAF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Cs w:val="28"/>
                <w:lang w:val="nb-NO"/>
              </w:rPr>
            </w:pPr>
          </w:p>
        </w:tc>
        <w:tc>
          <w:tcPr>
            <w:tcW w:w="6096" w:type="dxa"/>
          </w:tcPr>
          <w:p w14:paraId="02ED2126" w14:textId="77777777" w:rsidR="00501EAF" w:rsidRPr="00501EAF" w:rsidRDefault="00501EAF" w:rsidP="00501EAF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Cs w:val="28"/>
                <w:lang w:val="nb-NO"/>
              </w:rPr>
            </w:pPr>
            <w:r w:rsidRPr="00501EAF">
              <w:rPr>
                <w:rFonts w:cs="Times New Roman"/>
                <w:b/>
                <w:iCs/>
                <w:noProof/>
                <w:color w:val="000000" w:themeColor="text1"/>
                <w:szCs w:val="28"/>
                <w:lang w:val="nb-NO"/>
              </w:rPr>
              <w:drawing>
                <wp:inline distT="0" distB="0" distL="0" distR="0" wp14:anchorId="3D0DF219" wp14:editId="5B0D8983">
                  <wp:extent cx="3448050" cy="975127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7796" cy="977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CC52CD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b/>
          <w:iCs/>
          <w:color w:val="000000" w:themeColor="text1"/>
          <w:szCs w:val="28"/>
          <w:lang w:val="nb-NO"/>
        </w:rPr>
      </w:pPr>
      <w:r w:rsidRPr="00501EAF">
        <w:rPr>
          <w:rFonts w:cs="Times New Roman"/>
          <w:b/>
          <w:iCs/>
          <w:color w:val="000000" w:themeColor="text1"/>
          <w:szCs w:val="28"/>
          <w:lang w:val="nb-NO"/>
        </w:rPr>
        <w:t xml:space="preserve">Câu 9. </w:t>
      </w:r>
      <w:r w:rsidRPr="00501EAF">
        <w:rPr>
          <w:rFonts w:cs="Times New Roman"/>
          <w:bCs/>
          <w:iCs/>
          <w:color w:val="000000" w:themeColor="text1"/>
          <w:szCs w:val="28"/>
          <w:lang w:val="nb-NO"/>
        </w:rPr>
        <w:t>Cách viết nào sau đây là đúng?</w:t>
      </w:r>
    </w:p>
    <w:tbl>
      <w:tblPr>
        <w:tblW w:w="9532" w:type="dxa"/>
        <w:tblInd w:w="108" w:type="dxa"/>
        <w:tblLook w:val="04A0" w:firstRow="1" w:lastRow="0" w:firstColumn="1" w:lastColumn="0" w:noHBand="0" w:noVBand="1"/>
      </w:tblPr>
      <w:tblGrid>
        <w:gridCol w:w="2013"/>
        <w:gridCol w:w="2129"/>
        <w:gridCol w:w="2413"/>
        <w:gridCol w:w="2977"/>
      </w:tblGrid>
      <w:tr w:rsidR="00501EAF" w:rsidRPr="00501EAF" w14:paraId="6CAE44F5" w14:textId="77777777" w:rsidTr="00F852D9">
        <w:tc>
          <w:tcPr>
            <w:tcW w:w="2013" w:type="dxa"/>
            <w:hideMark/>
          </w:tcPr>
          <w:p w14:paraId="2A914EE7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.  </w:t>
            </w:r>
            <w:r w:rsidRPr="00501EAF">
              <w:rPr>
                <w:rFonts w:eastAsia="TimesNewRomanPS-BoldMT" w:cs="Times New Roman"/>
                <w:color w:val="000000" w:themeColor="text1"/>
                <w:position w:val="-6"/>
                <w:szCs w:val="28"/>
                <w:lang w:val="sv-SE" w:eastAsia="ko-KR"/>
              </w:rPr>
              <w:object w:dxaOrig="960" w:dyaOrig="300" w14:anchorId="52632073">
                <v:shape id="_x0000_i1083" type="#_x0000_t75" style="width:47.25pt;height:15pt" o:ole="">
                  <v:imagedata r:id="rId110" o:title=""/>
                </v:shape>
                <o:OLEObject Type="Embed" ProgID="Equation.DSMT4" ShapeID="_x0000_i1083" DrawAspect="Content" ObjectID="_1740641932" r:id="rId111"/>
              </w:objec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</w: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/>
              </w:rPr>
              <w:t>.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</w:t>
            </w:r>
          </w:p>
        </w:tc>
        <w:tc>
          <w:tcPr>
            <w:tcW w:w="2129" w:type="dxa"/>
            <w:hideMark/>
          </w:tcPr>
          <w:p w14:paraId="238CB1E3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B.  </w:t>
            </w:r>
            <w:r w:rsidRPr="00501EAF">
              <w:rPr>
                <w:rFonts w:eastAsia="TimesNewRomanPS-BoldMT" w:cs="Times New Roman"/>
                <w:color w:val="000000" w:themeColor="text1"/>
                <w:position w:val="-8"/>
                <w:szCs w:val="28"/>
                <w:lang w:val="sv-SE" w:eastAsia="ko-KR"/>
              </w:rPr>
              <w:object w:dxaOrig="960" w:dyaOrig="320" w14:anchorId="3FE0BB63">
                <v:shape id="_x0000_i1084" type="#_x0000_t75" style="width:47.25pt;height:16.5pt" o:ole="">
                  <v:imagedata r:id="rId112" o:title=""/>
                </v:shape>
                <o:OLEObject Type="Embed" ProgID="Equation.DSMT4" ShapeID="_x0000_i1084" DrawAspect="Content" ObjectID="_1740641933" r:id="rId113"/>
              </w:objec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 w:eastAsia="ko-KR"/>
              </w:rPr>
              <w:t>.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 </w:t>
            </w:r>
          </w:p>
        </w:tc>
        <w:tc>
          <w:tcPr>
            <w:tcW w:w="2413" w:type="dxa"/>
            <w:hideMark/>
          </w:tcPr>
          <w:p w14:paraId="67910D41" w14:textId="77777777" w:rsidR="00501EAF" w:rsidRPr="00501EAF" w:rsidRDefault="00501EAF" w:rsidP="00501EAF">
            <w:pPr>
              <w:spacing w:after="0" w:line="240" w:lineRule="auto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      C.  </w:t>
            </w:r>
            <w:r w:rsidRPr="00501EAF">
              <w:rPr>
                <w:rFonts w:eastAsia="TimesNewRomanPS-BoldMT" w:cs="Times New Roman"/>
                <w:color w:val="000000" w:themeColor="text1"/>
                <w:position w:val="-6"/>
                <w:szCs w:val="28"/>
                <w:lang w:val="sv-SE" w:eastAsia="ko-KR"/>
              </w:rPr>
              <w:object w:dxaOrig="900" w:dyaOrig="279" w14:anchorId="2B81961D">
                <v:shape id="_x0000_i1085" type="#_x0000_t75" style="width:45pt;height:13.5pt" o:ole="">
                  <v:imagedata r:id="rId114" o:title=""/>
                </v:shape>
                <o:OLEObject Type="Embed" ProgID="Equation.DSMT4" ShapeID="_x0000_i1085" DrawAspect="Content" ObjectID="_1740641934" r:id="rId115"/>
              </w:objec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 w:eastAsia="ko-KR"/>
              </w:rPr>
              <w:t>.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</w:t>
            </w:r>
          </w:p>
        </w:tc>
        <w:tc>
          <w:tcPr>
            <w:tcW w:w="2977" w:type="dxa"/>
            <w:hideMark/>
          </w:tcPr>
          <w:p w14:paraId="42B674DE" w14:textId="77777777" w:rsidR="00501EAF" w:rsidRPr="00501EAF" w:rsidRDefault="00501EAF" w:rsidP="00501EAF">
            <w:pPr>
              <w:spacing w:after="0" w:line="240" w:lineRule="auto"/>
              <w:ind w:left="33" w:hanging="33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          D.  </w:t>
            </w:r>
            <w:r w:rsidRPr="00501EAF">
              <w:rPr>
                <w:rFonts w:eastAsia="TimesNewRomanPS-BoldMT" w:cs="Times New Roman"/>
                <w:color w:val="000000" w:themeColor="text1"/>
                <w:position w:val="-6"/>
                <w:szCs w:val="28"/>
                <w:lang w:val="sv-SE" w:eastAsia="ko-KR"/>
              </w:rPr>
              <w:object w:dxaOrig="900" w:dyaOrig="279" w14:anchorId="2568A583">
                <v:shape id="_x0000_i1086" type="#_x0000_t75" style="width:45pt;height:13.5pt" o:ole="">
                  <v:imagedata r:id="rId116" o:title=""/>
                </v:shape>
                <o:OLEObject Type="Embed" ProgID="Equation.DSMT4" ShapeID="_x0000_i1086" DrawAspect="Content" ObjectID="_1740641935" r:id="rId117"/>
              </w:object>
            </w:r>
            <w:r w:rsidRPr="00501EAF">
              <w:rPr>
                <w:rFonts w:eastAsia="TimesNewRomanPS-BoldMT" w:cs="Times New Roman"/>
                <w:color w:val="000000" w:themeColor="text1"/>
                <w:szCs w:val="28"/>
                <w:lang w:val="sv-SE" w:eastAsia="ko-KR"/>
              </w:rPr>
              <w:t>.</w:t>
            </w:r>
          </w:p>
        </w:tc>
      </w:tr>
    </w:tbl>
    <w:p w14:paraId="749862D0" w14:textId="49217FC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Câu 10</w:t>
      </w:r>
      <w:r w:rsidR="00E57417">
        <w:rPr>
          <w:rFonts w:cs="Times New Roman"/>
          <w:b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Tia nào trùng với Ny?</w:t>
      </w:r>
    </w:p>
    <w:tbl>
      <w:tblPr>
        <w:tblW w:w="10095" w:type="dxa"/>
        <w:tblLook w:val="04A0" w:firstRow="1" w:lastRow="0" w:firstColumn="1" w:lastColumn="0" w:noHBand="0" w:noVBand="1"/>
      </w:tblPr>
      <w:tblGrid>
        <w:gridCol w:w="2529"/>
        <w:gridCol w:w="2515"/>
        <w:gridCol w:w="2524"/>
        <w:gridCol w:w="2527"/>
      </w:tblGrid>
      <w:tr w:rsidR="00501EAF" w:rsidRPr="00501EAF" w14:paraId="6D68031E" w14:textId="77777777" w:rsidTr="00F852D9">
        <w:trPr>
          <w:trHeight w:val="236"/>
        </w:trPr>
        <w:tc>
          <w:tcPr>
            <w:tcW w:w="2529" w:type="dxa"/>
            <w:hideMark/>
          </w:tcPr>
          <w:p w14:paraId="1513B07D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Tia MQ.  </w:t>
            </w:r>
          </w:p>
        </w:tc>
        <w:tc>
          <w:tcPr>
            <w:tcW w:w="2515" w:type="dxa"/>
            <w:hideMark/>
          </w:tcPr>
          <w:p w14:paraId="2F6666AE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B. Tia NQ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       </w:t>
            </w:r>
          </w:p>
        </w:tc>
        <w:tc>
          <w:tcPr>
            <w:tcW w:w="2524" w:type="dxa"/>
            <w:hideMark/>
          </w:tcPr>
          <w:p w14:paraId="067DEEB1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C. Tia NM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                       </w:t>
            </w:r>
          </w:p>
        </w:tc>
        <w:tc>
          <w:tcPr>
            <w:tcW w:w="2527" w:type="dxa"/>
            <w:hideMark/>
          </w:tcPr>
          <w:p w14:paraId="283AA8BC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 D. Tia QM.</w:t>
            </w:r>
          </w:p>
        </w:tc>
      </w:tr>
    </w:tbl>
    <w:p w14:paraId="4A4C9966" w14:textId="231658C0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Câu 11</w:t>
      </w:r>
      <w:r w:rsidR="00E57417">
        <w:rPr>
          <w:rFonts w:cs="Times New Roman"/>
          <w:b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Ba điểm thẳng hàng là</w:t>
      </w:r>
    </w:p>
    <w:tbl>
      <w:tblPr>
        <w:tblW w:w="10095" w:type="dxa"/>
        <w:tblLook w:val="04A0" w:firstRow="1" w:lastRow="0" w:firstColumn="1" w:lastColumn="0" w:noHBand="0" w:noVBand="1"/>
      </w:tblPr>
      <w:tblGrid>
        <w:gridCol w:w="2529"/>
        <w:gridCol w:w="2515"/>
        <w:gridCol w:w="2524"/>
        <w:gridCol w:w="2527"/>
      </w:tblGrid>
      <w:tr w:rsidR="00501EAF" w:rsidRPr="00501EAF" w14:paraId="58EB2E1C" w14:textId="77777777" w:rsidTr="00F852D9">
        <w:trPr>
          <w:trHeight w:val="236"/>
        </w:trPr>
        <w:tc>
          <w:tcPr>
            <w:tcW w:w="2529" w:type="dxa"/>
            <w:hideMark/>
          </w:tcPr>
          <w:p w14:paraId="77A5AF80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A. M, N, P.  </w:t>
            </w:r>
          </w:p>
        </w:tc>
        <w:tc>
          <w:tcPr>
            <w:tcW w:w="2515" w:type="dxa"/>
            <w:hideMark/>
          </w:tcPr>
          <w:p w14:paraId="2A4AAC59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B. M, N, Q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       </w:t>
            </w:r>
          </w:p>
        </w:tc>
        <w:tc>
          <w:tcPr>
            <w:tcW w:w="2524" w:type="dxa"/>
            <w:hideMark/>
          </w:tcPr>
          <w:p w14:paraId="0DC2AD13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C. M, P, Q</w:t>
            </w:r>
            <w:r w:rsidRPr="00501EAF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             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                       </w:t>
            </w:r>
          </w:p>
        </w:tc>
        <w:tc>
          <w:tcPr>
            <w:tcW w:w="2527" w:type="dxa"/>
            <w:hideMark/>
          </w:tcPr>
          <w:p w14:paraId="0076641C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 D. Q, N, P.</w:t>
            </w:r>
          </w:p>
        </w:tc>
      </w:tr>
    </w:tbl>
    <w:p w14:paraId="5154BAE5" w14:textId="577C8EC3" w:rsidR="00501EAF" w:rsidRPr="00501EAF" w:rsidRDefault="00501EAF" w:rsidP="00501EAF">
      <w:pPr>
        <w:spacing w:after="0" w:line="240" w:lineRule="auto"/>
        <w:jc w:val="both"/>
        <w:rPr>
          <w:rFonts w:cs="Times New Roman"/>
          <w:iCs/>
          <w:color w:val="000000" w:themeColor="text1"/>
          <w:szCs w:val="28"/>
          <w:lang w:val="nl-NL" w:eastAsia="ko-KR"/>
        </w:rPr>
      </w:pPr>
      <w:r w:rsidRPr="00501EAF">
        <w:rPr>
          <w:rFonts w:cs="Times New Roman"/>
          <w:b/>
          <w:iCs/>
          <w:color w:val="000000" w:themeColor="text1"/>
          <w:szCs w:val="28"/>
          <w:lang w:val="nl-NL"/>
        </w:rPr>
        <w:t>Câu 12</w:t>
      </w:r>
      <w:r w:rsidR="00E57417">
        <w:rPr>
          <w:rFonts w:cs="Times New Roman"/>
          <w:b/>
          <w:iCs/>
          <w:color w:val="000000" w:themeColor="text1"/>
          <w:szCs w:val="28"/>
          <w:lang w:val="nl-NL"/>
        </w:rPr>
        <w:t>.</w:t>
      </w:r>
      <w:r w:rsidRPr="00501EAF">
        <w:rPr>
          <w:rFonts w:cs="Times New Roman"/>
          <w:iCs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iCs/>
          <w:color w:val="000000" w:themeColor="text1"/>
          <w:szCs w:val="28"/>
          <w:lang w:val="nl-NL"/>
        </w:rPr>
        <w:t xml:space="preserve">Có bao nhiêu đường thẳng đi qua </w:t>
      </w:r>
      <w:r w:rsidRPr="00501EAF">
        <w:rPr>
          <w:rFonts w:cs="Times New Roman"/>
          <w:iCs/>
          <w:color w:val="000000" w:themeColor="text1"/>
          <w:szCs w:val="28"/>
        </w:rPr>
        <w:t>hai</w:t>
      </w:r>
      <w:r w:rsidRPr="00501EAF">
        <w:rPr>
          <w:rFonts w:cs="Times New Roman"/>
          <w:iCs/>
          <w:color w:val="000000" w:themeColor="text1"/>
          <w:szCs w:val="28"/>
          <w:lang w:val="vi-VN"/>
        </w:rPr>
        <w:t xml:space="preserve"> điểm</w:t>
      </w:r>
      <w:r w:rsidRPr="00501EAF">
        <w:rPr>
          <w:rFonts w:cs="Times New Roman"/>
          <w:iCs/>
          <w:color w:val="000000" w:themeColor="text1"/>
          <w:szCs w:val="28"/>
        </w:rPr>
        <w:t xml:space="preserve"> phân biệt</w:t>
      </w:r>
      <w:r w:rsidRPr="00501EAF">
        <w:rPr>
          <w:rFonts w:cs="Times New Roman"/>
          <w:iCs/>
          <w:color w:val="000000" w:themeColor="text1"/>
          <w:szCs w:val="28"/>
          <w:lang w:val="nl-NL"/>
        </w:rPr>
        <w:t>?</w:t>
      </w:r>
    </w:p>
    <w:tbl>
      <w:tblPr>
        <w:tblW w:w="9736" w:type="dxa"/>
        <w:tblInd w:w="108" w:type="dxa"/>
        <w:tblLook w:val="04A0" w:firstRow="1" w:lastRow="0" w:firstColumn="1" w:lastColumn="0" w:noHBand="0" w:noVBand="1"/>
      </w:tblPr>
      <w:tblGrid>
        <w:gridCol w:w="1593"/>
        <w:gridCol w:w="1985"/>
        <w:gridCol w:w="2835"/>
        <w:gridCol w:w="3323"/>
      </w:tblGrid>
      <w:tr w:rsidR="00501EAF" w:rsidRPr="00501EAF" w14:paraId="2085A921" w14:textId="77777777" w:rsidTr="00F852D9">
        <w:tc>
          <w:tcPr>
            <w:tcW w:w="1593" w:type="dxa"/>
            <w:hideMark/>
          </w:tcPr>
          <w:p w14:paraId="3A92B683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. 2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  <w:tc>
          <w:tcPr>
            <w:tcW w:w="1985" w:type="dxa"/>
            <w:hideMark/>
          </w:tcPr>
          <w:p w14:paraId="297098D5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 B. Không có.</w:t>
            </w:r>
          </w:p>
        </w:tc>
        <w:tc>
          <w:tcPr>
            <w:tcW w:w="2835" w:type="dxa"/>
            <w:hideMark/>
          </w:tcPr>
          <w:p w14:paraId="5FA3E3AA" w14:textId="77777777" w:rsidR="00501EAF" w:rsidRPr="00501EAF" w:rsidRDefault="00501EAF" w:rsidP="00501EAF">
            <w:pPr>
              <w:spacing w:after="0" w:line="240" w:lineRule="auto"/>
              <w:ind w:hanging="108"/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 C. Vô số đường thẳng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</w:p>
        </w:tc>
        <w:tc>
          <w:tcPr>
            <w:tcW w:w="3323" w:type="dxa"/>
            <w:hideMark/>
          </w:tcPr>
          <w:p w14:paraId="2D61EB1E" w14:textId="77777777" w:rsidR="00501EAF" w:rsidRPr="00501EAF" w:rsidRDefault="00501EAF" w:rsidP="00501EAF">
            <w:pPr>
              <w:spacing w:after="0" w:line="240" w:lineRule="auto"/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D. Có một và chỉ một.</w:t>
            </w:r>
          </w:p>
        </w:tc>
      </w:tr>
    </w:tbl>
    <w:p w14:paraId="42B6188D" w14:textId="77777777" w:rsidR="00501EAF" w:rsidRPr="00501EAF" w:rsidRDefault="00501EAF" w:rsidP="00501EAF">
      <w:pPr>
        <w:spacing w:after="0" w:line="240" w:lineRule="auto"/>
        <w:rPr>
          <w:rFonts w:cs="Times New Roman"/>
          <w:b/>
          <w:bCs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bCs/>
          <w:color w:val="000000" w:themeColor="text1"/>
          <w:szCs w:val="28"/>
          <w:lang w:val="nl-NL"/>
        </w:rPr>
        <w:t>II. TỰ LUẬN(6 điểm)</w:t>
      </w:r>
    </w:p>
    <w:p w14:paraId="5ED8B096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vi-VN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lastRenderedPageBreak/>
        <w:t>Bài 1(1,5đ)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Thực hiện phép tính </w:t>
      </w:r>
      <w:r w:rsidRPr="00501EAF">
        <w:rPr>
          <w:rFonts w:cs="Times New Roman"/>
          <w:color w:val="000000" w:themeColor="text1"/>
          <w:szCs w:val="28"/>
          <w:lang w:val="vi-VN"/>
        </w:rPr>
        <w:t>(</w:t>
      </w:r>
      <w:r w:rsidRPr="00501EAF">
        <w:rPr>
          <w:rFonts w:cs="Times New Roman"/>
          <w:color w:val="000000" w:themeColor="text1"/>
          <w:szCs w:val="28"/>
          <w:lang w:val="nl-NL"/>
        </w:rPr>
        <w:t>một cách hợp lí</w:t>
      </w:r>
      <w:r w:rsidRPr="00501EAF">
        <w:rPr>
          <w:rFonts w:cs="Times New Roman"/>
          <w:color w:val="000000" w:themeColor="text1"/>
          <w:szCs w:val="28"/>
          <w:lang w:val="vi-VN"/>
        </w:rPr>
        <w:t xml:space="preserve"> nếu có thể)</w:t>
      </w:r>
    </w:p>
    <w:p w14:paraId="39FB62C1" w14:textId="6ABDC05E" w:rsidR="00501EAF" w:rsidRPr="00501EAF" w:rsidRDefault="00000000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>
        <w:rPr>
          <w:rFonts w:cs="Times New Roman"/>
          <w:noProof/>
        </w:rPr>
        <w:pict w14:anchorId="4D099EA1">
          <v:line id="Straight Connector 3" o:spid="_x0000_s1162" style="position:absolute;left:0;text-align:left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0.15pt,4.25pt" to="220.15pt,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" strokecolor="windowText" strokeweight=".5pt">
            <v:stroke joinstyle="miter"/>
          </v:line>
        </w:pic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 xml:space="preserve">a) </w:t>
      </w:r>
      <w:r w:rsidR="00501EAF" w:rsidRPr="00501EAF">
        <w:rPr>
          <w:rFonts w:eastAsia="Malgun Gothic" w:cs="Times New Roman"/>
          <w:color w:val="000000" w:themeColor="text1"/>
          <w:position w:val="-24"/>
          <w:szCs w:val="28"/>
          <w:lang w:val="nl-NL" w:eastAsia="ko-KR"/>
        </w:rPr>
        <w:object w:dxaOrig="900" w:dyaOrig="620" w14:anchorId="3AA2574D">
          <v:shape id="_x0000_i1087" type="#_x0000_t75" style="width:45pt;height:30.75pt" o:ole="">
            <v:imagedata r:id="rId118" o:title=""/>
          </v:shape>
          <o:OLEObject Type="Embed" ProgID="Equation.DSMT4" ShapeID="_x0000_i1087" DrawAspect="Content" ObjectID="_1740641936" r:id="rId119"/>
        </w:object>
      </w:r>
      <w:r w:rsidR="00501EAF" w:rsidRPr="00501EAF">
        <w:rPr>
          <w:rFonts w:eastAsia="Malgun Gothic" w:cs="Times New Roman"/>
          <w:color w:val="000000" w:themeColor="text1"/>
          <w:szCs w:val="28"/>
          <w:lang w:val="nl-NL" w:eastAsia="ko-KR"/>
        </w:rPr>
        <w:t xml:space="preserve">                                                                    </w: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>b) 2,5 +</w:t>
      </w:r>
      <w:r w:rsidR="00501EAF" w:rsidRPr="00501EAF">
        <w:rPr>
          <w:rFonts w:cs="Times New Roman"/>
          <w:color w:val="000000" w:themeColor="text1"/>
          <w:szCs w:val="28"/>
          <w:lang w:val="vi-VN"/>
        </w:rPr>
        <w:t xml:space="preserve"> 15,8 +</w: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 xml:space="preserve"> (-1</w:t>
      </w:r>
      <w:r w:rsidR="00501EAF" w:rsidRPr="00501EAF">
        <w:rPr>
          <w:rFonts w:cs="Times New Roman"/>
          <w:color w:val="000000" w:themeColor="text1"/>
          <w:szCs w:val="28"/>
          <w:lang w:val="vi-VN"/>
        </w:rPr>
        <w:t>2</w:t>
      </w:r>
      <w:r w:rsidR="00501EAF" w:rsidRPr="00501EAF">
        <w:rPr>
          <w:rFonts w:cs="Times New Roman"/>
          <w:color w:val="000000" w:themeColor="text1"/>
          <w:szCs w:val="28"/>
          <w:lang w:val="nl-NL"/>
        </w:rPr>
        <w:t xml:space="preserve">,5) </w:t>
      </w:r>
    </w:p>
    <w:p w14:paraId="7C084E0B" w14:textId="01BF04D9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5A6E438" w14:textId="7FBC9C2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vi-VN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2(1,5đ)</w:t>
      </w:r>
      <w:r w:rsidR="00E57417">
        <w:rPr>
          <w:rFonts w:cs="Times New Roman"/>
          <w:b/>
          <w:color w:val="000000" w:themeColor="text1"/>
          <w:szCs w:val="28"/>
          <w:lang w:val="nl-NL"/>
        </w:rPr>
        <w:t>.</w:t>
      </w:r>
    </w:p>
    <w:p w14:paraId="4E8E2BA8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  <w:lang w:val="nl-NL"/>
        </w:rPr>
        <w:t>a) Tìm tỉ số của hai số a và b, biết a = 3 cm và b = 6 dm</w:t>
      </w:r>
    </w:p>
    <w:p w14:paraId="3F2DBAC7" w14:textId="23602C50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5863299A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vi-VN"/>
        </w:rPr>
      </w:pPr>
      <w:r w:rsidRPr="00501EAF">
        <w:rPr>
          <w:rFonts w:cs="Times New Roman"/>
          <w:color w:val="000000" w:themeColor="text1"/>
          <w:szCs w:val="28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b) Tính </w:t>
      </w:r>
      <w:r w:rsidRPr="00501EAF">
        <w:rPr>
          <w:rFonts w:eastAsia="Malgun Gothic" w:cs="Times New Roman"/>
          <w:color w:val="000000" w:themeColor="text1"/>
          <w:position w:val="-24"/>
          <w:szCs w:val="28"/>
          <w:lang w:val="nl-NL" w:eastAsia="ko-KR"/>
        </w:rPr>
        <w:object w:dxaOrig="240" w:dyaOrig="620" w14:anchorId="00FBEE1B">
          <v:shape id="_x0000_i1088" type="#_x0000_t75" style="width:11.25pt;height:30.75pt" o:ole="">
            <v:imagedata r:id="rId120" o:title=""/>
          </v:shape>
          <o:OLEObject Type="Embed" ProgID="Equation.DSMT4" ShapeID="_x0000_i1088" DrawAspect="Content" ObjectID="_1740641937" r:id="rId121"/>
        </w:object>
      </w:r>
      <w:r w:rsidRPr="00501EAF">
        <w:rPr>
          <w:rFonts w:eastAsia="Malgun Gothic" w:cs="Times New Roman"/>
          <w:color w:val="000000" w:themeColor="text1"/>
          <w:szCs w:val="28"/>
          <w:lang w:val="vi-VN" w:eastAsia="ko-KR"/>
        </w:rPr>
        <w:t xml:space="preserve"> của </w:t>
      </w:r>
      <w:r w:rsidRPr="00501EAF">
        <w:rPr>
          <w:rFonts w:eastAsia="Malgun Gothic" w:cs="Times New Roman"/>
          <w:color w:val="000000" w:themeColor="text1"/>
          <w:szCs w:val="28"/>
          <w:lang w:eastAsia="ko-KR"/>
        </w:rPr>
        <w:t>-200?</w:t>
      </w:r>
      <w:r w:rsidRPr="00501EAF">
        <w:rPr>
          <w:rFonts w:cs="Times New Roman"/>
          <w:color w:val="000000" w:themeColor="text1"/>
          <w:szCs w:val="28"/>
        </w:rPr>
        <w:t xml:space="preserve"> </w:t>
      </w:r>
    </w:p>
    <w:p w14:paraId="73897E65" w14:textId="77777777" w:rsid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F3FD375" w14:textId="3CD286C8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 xml:space="preserve">c) Biết </w:t>
      </w:r>
      <w:r w:rsidRPr="00501EAF">
        <w:rPr>
          <w:rFonts w:cs="Times New Roman"/>
          <w:color w:val="000000" w:themeColor="text1"/>
          <w:position w:val="-24"/>
          <w:szCs w:val="28"/>
        </w:rPr>
        <w:object w:dxaOrig="240" w:dyaOrig="620" w14:anchorId="5BEA4013">
          <v:shape id="_x0000_i1089" type="#_x0000_t75" style="width:12pt;height:30.75pt" o:ole="">
            <v:imagedata r:id="rId122" o:title=""/>
          </v:shape>
          <o:OLEObject Type="Embed" ProgID="Equation.DSMT4" ShapeID="_x0000_i1089" DrawAspect="Content" ObjectID="_1740641938" r:id="rId123"/>
        </w:object>
      </w:r>
      <w:r w:rsidRPr="00501EAF">
        <w:rPr>
          <w:rFonts w:cs="Times New Roman"/>
          <w:color w:val="000000" w:themeColor="text1"/>
          <w:szCs w:val="28"/>
        </w:rPr>
        <w:t>của quả dưa hấu nặng 3 kg. Hỏi quả dưa hấu nặng bao nhiêu kg?</w:t>
      </w:r>
    </w:p>
    <w:p w14:paraId="7EA01986" w14:textId="7CC2DD6D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</w:t>
      </w:r>
    </w:p>
    <w:p w14:paraId="5F002AC8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b/>
          <w:color w:val="000000" w:themeColor="text1"/>
          <w:szCs w:val="28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3(1đ).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bCs/>
          <w:color w:val="000000" w:themeColor="text1"/>
          <w:szCs w:val="28"/>
        </w:rPr>
        <w:t>Lãi suất tiền gởi kì hạn một năm của ngân hàng Aribank là 7,2%. Bác Nga gửi 250 triệu đồng vào ngân hàng đó. Tính số tiền cả gốc lẫn lãi Bác Nga nhận được sau một năm?</w:t>
      </w:r>
    </w:p>
    <w:p w14:paraId="2476134C" w14:textId="5AB59ECC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</w:t>
      </w:r>
    </w:p>
    <w:p w14:paraId="60CF1FE0" w14:textId="0499F039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0506C958" w14:textId="20A174B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7066D6D5" w14:textId="77777777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4(1đ)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 xml:space="preserve"> </w:t>
      </w:r>
      <w:r w:rsidRPr="00501EAF">
        <w:rPr>
          <w:rFonts w:cs="Times New Roman"/>
          <w:color w:val="000000" w:themeColor="text1"/>
          <w:szCs w:val="28"/>
          <w:lang w:val="nl-NL"/>
        </w:rPr>
        <w:t>Vẽ đoạn thẳng AB bằng 4 cm. Trên đoạn thẳng AB, lấy điểm C sao cho AC bằng 3 cm. Tính BC?</w:t>
      </w:r>
    </w:p>
    <w:p w14:paraId="344CAD7B" w14:textId="6D06E77E" w:rsidR="00501EAF" w:rsidRPr="00501EAF" w:rsidRDefault="00000000" w:rsidP="00501EAF">
      <w:pPr>
        <w:spacing w:after="0" w:line="240" w:lineRule="auto"/>
        <w:rPr>
          <w:rFonts w:cs="Times New Roman"/>
          <w:color w:val="000000" w:themeColor="text1"/>
          <w:szCs w:val="28"/>
        </w:rPr>
      </w:pPr>
      <w:r>
        <w:rPr>
          <w:rFonts w:cs="Times New Roman"/>
          <w:noProof/>
        </w:rPr>
        <w:pict w14:anchorId="5F5C992F">
          <v:rect id="Rectangle 6" o:spid="_x0000_s1161" style="position:absolute;margin-left:202.05pt;margin-top:3.75pt;width:309pt;height:73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" fillcolor="window" strokecolor="windowText" strokeweight="1pt">
            <v:textbox>
              <w:txbxContent>
                <w:p w14:paraId="67107723" w14:textId="77777777" w:rsidR="00501EAF" w:rsidRDefault="00501EAF" w:rsidP="00501EAF">
                  <w:pPr>
                    <w:jc w:val="center"/>
                  </w:pPr>
                </w:p>
              </w:txbxContent>
            </v:textbox>
          </v:rect>
        </w:pict>
      </w:r>
      <w:r w:rsidR="00501EAF"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CA80426" w14:textId="0FAD7C6E" w:rsidR="00501EAF" w:rsidRPr="00501EAF" w:rsidRDefault="00501EAF" w:rsidP="00501EAF">
      <w:pPr>
        <w:spacing w:before="20" w:after="20" w:line="240" w:lineRule="auto"/>
        <w:jc w:val="both"/>
        <w:rPr>
          <w:rFonts w:eastAsia="Times New Roman"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b/>
          <w:color w:val="000000" w:themeColor="text1"/>
          <w:szCs w:val="28"/>
          <w:lang w:val="nl-NL"/>
        </w:rPr>
        <w:t>Bài 5(</w:t>
      </w:r>
      <w:r w:rsidRPr="00501EAF">
        <w:rPr>
          <w:rFonts w:cs="Times New Roman"/>
          <w:b/>
          <w:color w:val="000000" w:themeColor="text1"/>
          <w:szCs w:val="28"/>
          <w:lang w:val="vi-VN"/>
        </w:rPr>
        <w:t>1</w:t>
      </w:r>
      <w:r w:rsidRPr="00501EAF">
        <w:rPr>
          <w:rFonts w:cs="Times New Roman"/>
          <w:b/>
          <w:color w:val="000000" w:themeColor="text1"/>
          <w:szCs w:val="28"/>
          <w:lang w:val="nl-NL"/>
        </w:rPr>
        <w:t>đ).</w:t>
      </w:r>
      <w:r w:rsidRPr="00501EAF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501EAF">
        <w:rPr>
          <w:rFonts w:eastAsia="Times New Roman" w:cs="Times New Roman"/>
          <w:color w:val="000000" w:themeColor="text1"/>
          <w:szCs w:val="28"/>
          <w:lang w:val="nl-NL"/>
        </w:rPr>
        <w:t xml:space="preserve">Chứng minh </w:t>
      </w:r>
      <w:r w:rsidRPr="00501EAF">
        <w:rPr>
          <w:rFonts w:cs="Times New Roman"/>
          <w:color w:val="000000" w:themeColor="text1"/>
          <w:position w:val="-28"/>
          <w:szCs w:val="28"/>
        </w:rPr>
        <w:object w:dxaOrig="2560" w:dyaOrig="680" w14:anchorId="44A8F092">
          <v:shape id="_x0000_i1090" type="#_x0000_t75" style="width:127.5pt;height:33.75pt" o:ole="">
            <v:imagedata r:id="rId124" o:title=""/>
          </v:shape>
          <o:OLEObject Type="Embed" ProgID="Equation.DSMT4" ShapeID="_x0000_i1090" DrawAspect="Content" ObjectID="_1740641939" r:id="rId125"/>
        </w:object>
      </w:r>
      <w:r w:rsidRPr="00501EAF">
        <w:rPr>
          <w:rFonts w:cs="Times New Roman"/>
          <w:color w:val="000000" w:themeColor="text1"/>
          <w:szCs w:val="28"/>
          <w:lang w:val="vi-VN"/>
        </w:rPr>
        <w:t xml:space="preserve"> </w:t>
      </w:r>
      <w:r w:rsidRPr="00501EAF">
        <w:rPr>
          <w:rFonts w:eastAsia="Times New Roman" w:cs="Times New Roman"/>
          <w:color w:val="000000" w:themeColor="text1"/>
          <w:szCs w:val="28"/>
          <w:lang w:val="nl-NL"/>
        </w:rPr>
        <w:t>là phân số tối giản.</w:t>
      </w:r>
    </w:p>
    <w:p w14:paraId="54B4160C" w14:textId="3CEBBF44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1BBEA819" w14:textId="3B155C29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7C438379" w14:textId="3D7D5D2C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517A23B" w14:textId="0D6C3761" w:rsidR="00501EAF" w:rsidRPr="00501EAF" w:rsidRDefault="00501EAF" w:rsidP="00501EAF">
      <w:pPr>
        <w:spacing w:after="0" w:line="24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36B79337" w14:textId="0B954847" w:rsidR="00501EAF" w:rsidRPr="00501EAF" w:rsidRDefault="00501EAF" w:rsidP="00501EAF">
      <w:pPr>
        <w:spacing w:after="0" w:line="276" w:lineRule="auto"/>
        <w:rPr>
          <w:rFonts w:cs="Times New Roman"/>
          <w:color w:val="000000" w:themeColor="text1"/>
          <w:szCs w:val="28"/>
        </w:rPr>
      </w:pPr>
      <w:r w:rsidRPr="00501EAF">
        <w:rPr>
          <w:rFonts w:cs="Times New Roman"/>
          <w:color w:val="000000" w:themeColor="text1"/>
          <w:szCs w:val="28"/>
        </w:rPr>
        <w:t>…………………………………………………………………………………………</w:t>
      </w:r>
    </w:p>
    <w:p w14:paraId="49F9074B" w14:textId="77777777" w:rsidR="00A54C57" w:rsidRPr="00501EAF" w:rsidRDefault="00A54C57" w:rsidP="00A54C57">
      <w:pPr>
        <w:spacing w:after="0" w:line="240" w:lineRule="auto"/>
        <w:rPr>
          <w:rFonts w:eastAsia="Times New Roman" w:cs="Times New Roman"/>
          <w:b/>
          <w:bCs/>
          <w:szCs w:val="28"/>
        </w:rPr>
      </w:pPr>
    </w:p>
    <w:tbl>
      <w:tblPr>
        <w:tblW w:w="10814" w:type="dxa"/>
        <w:tblInd w:w="-72" w:type="dxa"/>
        <w:tblLook w:val="01E0" w:firstRow="1" w:lastRow="1" w:firstColumn="1" w:lastColumn="1" w:noHBand="0" w:noVBand="0"/>
      </w:tblPr>
      <w:tblGrid>
        <w:gridCol w:w="4291"/>
        <w:gridCol w:w="6523"/>
      </w:tblGrid>
      <w:tr w:rsidR="00C86EBB" w:rsidRPr="00501EAF" w14:paraId="572BB2C4" w14:textId="77777777" w:rsidTr="00614A11">
        <w:trPr>
          <w:trHeight w:val="993"/>
        </w:trPr>
        <w:tc>
          <w:tcPr>
            <w:tcW w:w="4291" w:type="dxa"/>
          </w:tcPr>
          <w:p w14:paraId="597DDA9A" w14:textId="7010A088" w:rsidR="00C86EBB" w:rsidRPr="00501EAF" w:rsidRDefault="00000000" w:rsidP="00614A11">
            <w:pPr>
              <w:spacing w:after="0"/>
              <w:ind w:hanging="209"/>
              <w:jc w:val="center"/>
              <w:rPr>
                <w:rFonts w:cs="Times New Roman"/>
                <w:b/>
                <w:szCs w:val="28"/>
                <w:lang w:val="vi-VN"/>
              </w:rPr>
            </w:pPr>
            <w:bookmarkStart w:id="2" w:name="_Hlk129623338"/>
            <w:r>
              <w:rPr>
                <w:rFonts w:cs="Times New Roman"/>
                <w:noProof/>
              </w:rPr>
              <w:lastRenderedPageBreak/>
              <w:pict w14:anchorId="40B80E7D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71" type="#_x0000_t32" style="position:absolute;left:0;text-align:left;margin-left:47.85pt;margin-top:37.85pt;width:83.25pt;height:0;z-index:2516480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"/>
              </w:pict>
            </w:r>
            <w:r w:rsidR="00C86EBB" w:rsidRPr="00501EAF">
              <w:rPr>
                <w:rFonts w:cs="Times New Roman"/>
                <w:b/>
                <w:szCs w:val="28"/>
              </w:rPr>
              <w:t>TRƯỜNG THCS LÝ TỰ TRỌNG</w:t>
            </w:r>
          </w:p>
        </w:tc>
        <w:tc>
          <w:tcPr>
            <w:tcW w:w="6520" w:type="dxa"/>
            <w:vAlign w:val="center"/>
          </w:tcPr>
          <w:p w14:paraId="4C382BB3" w14:textId="7543510F" w:rsidR="00C86EBB" w:rsidRPr="00501EAF" w:rsidRDefault="00C86EBB" w:rsidP="00592AAC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 xml:space="preserve">KIỂM TRA GIỮA KỲ </w:t>
            </w:r>
            <w:r w:rsidR="00794069" w:rsidRPr="00501EAF">
              <w:rPr>
                <w:rFonts w:cs="Times New Roman"/>
                <w:b/>
                <w:szCs w:val="28"/>
              </w:rPr>
              <w:t>II</w:t>
            </w:r>
            <w:r w:rsidRPr="00501EAF">
              <w:rPr>
                <w:rFonts w:cs="Times New Roman"/>
                <w:b/>
                <w:szCs w:val="28"/>
              </w:rPr>
              <w:t xml:space="preserve"> NĂM HỌC 2022-2023</w:t>
            </w:r>
          </w:p>
          <w:p w14:paraId="21F13F21" w14:textId="2CE1D5E8" w:rsidR="00C86EBB" w:rsidRPr="00501EAF" w:rsidRDefault="00C86EBB" w:rsidP="00592AAC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 xml:space="preserve">Môn: TOÁN – LỚP </w:t>
            </w:r>
            <w:r w:rsidR="00614A11" w:rsidRPr="00501EAF">
              <w:rPr>
                <w:rFonts w:cs="Times New Roman"/>
                <w:b/>
                <w:szCs w:val="28"/>
              </w:rPr>
              <w:t>6</w:t>
            </w:r>
          </w:p>
          <w:p w14:paraId="3F0FAB4E" w14:textId="77777777" w:rsidR="00C86EBB" w:rsidRPr="00501EAF" w:rsidRDefault="00C86EBB" w:rsidP="00592AAC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>Thời gian:  60 phút (</w:t>
            </w:r>
            <w:r w:rsidRPr="00501EAF">
              <w:rPr>
                <w:rFonts w:cs="Times New Roman"/>
                <w:b/>
                <w:i/>
                <w:szCs w:val="28"/>
              </w:rPr>
              <w:t>không kể thời gian giao đề)</w:t>
            </w:r>
          </w:p>
        </w:tc>
      </w:tr>
      <w:tr w:rsidR="00C86EBB" w:rsidRPr="00501EAF" w14:paraId="3FCA8C36" w14:textId="77777777" w:rsidTr="00614A11">
        <w:tc>
          <w:tcPr>
            <w:tcW w:w="10814" w:type="dxa"/>
            <w:gridSpan w:val="2"/>
            <w:vAlign w:val="center"/>
          </w:tcPr>
          <w:p w14:paraId="4275E477" w14:textId="63843E8F" w:rsidR="00C86EBB" w:rsidRPr="00501EAF" w:rsidRDefault="00C86EBB" w:rsidP="00592AAC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 xml:space="preserve">ĐÁP ÁN VÀ HƯỚNG DẪN CHẤM </w:t>
            </w:r>
            <w:r w:rsidR="00E1602F" w:rsidRPr="00501EAF">
              <w:rPr>
                <w:rFonts w:cs="Times New Roman"/>
                <w:b/>
                <w:szCs w:val="28"/>
              </w:rPr>
              <w:t>MÃ ĐỀ A</w:t>
            </w:r>
          </w:p>
        </w:tc>
      </w:tr>
    </w:tbl>
    <w:p w14:paraId="5871CB6F" w14:textId="46FB94AC" w:rsidR="00C86EBB" w:rsidRPr="00501EAF" w:rsidRDefault="00C86EBB" w:rsidP="00C86EBB">
      <w:pPr>
        <w:spacing w:after="0"/>
        <w:rPr>
          <w:rFonts w:cs="Times New Roman"/>
          <w:b/>
          <w:szCs w:val="28"/>
          <w:lang w:val="pt-BR"/>
        </w:rPr>
      </w:pPr>
      <w:r w:rsidRPr="00501EAF">
        <w:rPr>
          <w:rFonts w:cs="Times New Roman"/>
          <w:b/>
          <w:bCs/>
          <w:szCs w:val="28"/>
          <w:lang w:val="pt-BR"/>
        </w:rPr>
        <w:t>PHẦN I. TRẮC NGHIỆM KHÁCH QUAN</w:t>
      </w:r>
      <w:r w:rsidRPr="00501EAF">
        <w:rPr>
          <w:rFonts w:cs="Times New Roman"/>
          <w:b/>
          <w:bCs/>
          <w:i/>
          <w:szCs w:val="28"/>
          <w:lang w:val="pt-BR"/>
        </w:rPr>
        <w:t xml:space="preserve"> (4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2"/>
        <w:gridCol w:w="612"/>
        <w:gridCol w:w="612"/>
        <w:gridCol w:w="613"/>
        <w:gridCol w:w="613"/>
        <w:gridCol w:w="613"/>
        <w:gridCol w:w="614"/>
        <w:gridCol w:w="614"/>
        <w:gridCol w:w="614"/>
        <w:gridCol w:w="614"/>
        <w:gridCol w:w="621"/>
        <w:gridCol w:w="621"/>
        <w:gridCol w:w="621"/>
      </w:tblGrid>
      <w:tr w:rsidR="00C86EBB" w:rsidRPr="00501EAF" w14:paraId="466C7252" w14:textId="77777777" w:rsidTr="00C86EBB">
        <w:tc>
          <w:tcPr>
            <w:tcW w:w="751" w:type="dxa"/>
          </w:tcPr>
          <w:p w14:paraId="209636AB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Câu</w:t>
            </w:r>
          </w:p>
        </w:tc>
        <w:tc>
          <w:tcPr>
            <w:tcW w:w="612" w:type="dxa"/>
          </w:tcPr>
          <w:p w14:paraId="3DBC13B1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</w:t>
            </w:r>
          </w:p>
        </w:tc>
        <w:tc>
          <w:tcPr>
            <w:tcW w:w="612" w:type="dxa"/>
          </w:tcPr>
          <w:p w14:paraId="734C3168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2</w:t>
            </w:r>
          </w:p>
        </w:tc>
        <w:tc>
          <w:tcPr>
            <w:tcW w:w="613" w:type="dxa"/>
          </w:tcPr>
          <w:p w14:paraId="4D106741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3</w:t>
            </w:r>
          </w:p>
        </w:tc>
        <w:tc>
          <w:tcPr>
            <w:tcW w:w="613" w:type="dxa"/>
          </w:tcPr>
          <w:p w14:paraId="095607DA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4</w:t>
            </w:r>
          </w:p>
        </w:tc>
        <w:tc>
          <w:tcPr>
            <w:tcW w:w="613" w:type="dxa"/>
          </w:tcPr>
          <w:p w14:paraId="4477E480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5</w:t>
            </w:r>
          </w:p>
        </w:tc>
        <w:tc>
          <w:tcPr>
            <w:tcW w:w="614" w:type="dxa"/>
          </w:tcPr>
          <w:p w14:paraId="4685E614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6</w:t>
            </w:r>
          </w:p>
        </w:tc>
        <w:tc>
          <w:tcPr>
            <w:tcW w:w="614" w:type="dxa"/>
          </w:tcPr>
          <w:p w14:paraId="19D87678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7</w:t>
            </w:r>
          </w:p>
        </w:tc>
        <w:tc>
          <w:tcPr>
            <w:tcW w:w="614" w:type="dxa"/>
          </w:tcPr>
          <w:p w14:paraId="20458DF9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8</w:t>
            </w:r>
          </w:p>
        </w:tc>
        <w:tc>
          <w:tcPr>
            <w:tcW w:w="614" w:type="dxa"/>
          </w:tcPr>
          <w:p w14:paraId="27643BA9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9</w:t>
            </w:r>
          </w:p>
        </w:tc>
        <w:tc>
          <w:tcPr>
            <w:tcW w:w="621" w:type="dxa"/>
          </w:tcPr>
          <w:p w14:paraId="4B5190B2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0</w:t>
            </w:r>
          </w:p>
        </w:tc>
        <w:tc>
          <w:tcPr>
            <w:tcW w:w="621" w:type="dxa"/>
          </w:tcPr>
          <w:p w14:paraId="1328CF63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1</w:t>
            </w:r>
          </w:p>
        </w:tc>
        <w:tc>
          <w:tcPr>
            <w:tcW w:w="621" w:type="dxa"/>
          </w:tcPr>
          <w:p w14:paraId="1FA8D0D3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2</w:t>
            </w:r>
          </w:p>
        </w:tc>
      </w:tr>
      <w:tr w:rsidR="00C86EBB" w:rsidRPr="00501EAF" w14:paraId="373DCB79" w14:textId="77777777" w:rsidTr="00C86EBB">
        <w:tc>
          <w:tcPr>
            <w:tcW w:w="751" w:type="dxa"/>
          </w:tcPr>
          <w:p w14:paraId="496A7C2B" w14:textId="77777777" w:rsidR="00C86EBB" w:rsidRPr="00501EAF" w:rsidRDefault="00C86EBB" w:rsidP="00592AAC">
            <w:pPr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Đ/án</w:t>
            </w:r>
          </w:p>
        </w:tc>
        <w:tc>
          <w:tcPr>
            <w:tcW w:w="612" w:type="dxa"/>
          </w:tcPr>
          <w:p w14:paraId="152A694C" w14:textId="14E2331A" w:rsidR="00C86EBB" w:rsidRPr="00501EAF" w:rsidRDefault="00746934" w:rsidP="00592AAC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 xml:space="preserve"> </w:t>
            </w:r>
            <w:r w:rsidR="001A0EC0" w:rsidRPr="00501EAF">
              <w:rPr>
                <w:rFonts w:cs="Times New Roman"/>
                <w:szCs w:val="28"/>
              </w:rPr>
              <w:t>B</w:t>
            </w:r>
          </w:p>
        </w:tc>
        <w:tc>
          <w:tcPr>
            <w:tcW w:w="612" w:type="dxa"/>
          </w:tcPr>
          <w:p w14:paraId="17163CC3" w14:textId="593C3014" w:rsidR="00C86EBB" w:rsidRPr="00501EAF" w:rsidRDefault="001A0EC0" w:rsidP="00592AAC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C</w:t>
            </w:r>
          </w:p>
        </w:tc>
        <w:tc>
          <w:tcPr>
            <w:tcW w:w="613" w:type="dxa"/>
          </w:tcPr>
          <w:p w14:paraId="4B25C880" w14:textId="1A0ADEDD" w:rsidR="00C86EBB" w:rsidRPr="00501EAF" w:rsidRDefault="001A0EC0" w:rsidP="00592AAC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A</w:t>
            </w:r>
          </w:p>
        </w:tc>
        <w:tc>
          <w:tcPr>
            <w:tcW w:w="613" w:type="dxa"/>
          </w:tcPr>
          <w:p w14:paraId="0389B12B" w14:textId="339F5298" w:rsidR="00C86EBB" w:rsidRPr="00501EAF" w:rsidRDefault="001F5FBA" w:rsidP="00592AAC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613" w:type="dxa"/>
          </w:tcPr>
          <w:p w14:paraId="545E69DB" w14:textId="797A68C9" w:rsidR="00C86EBB" w:rsidRPr="00501EAF" w:rsidRDefault="001A0EC0" w:rsidP="00592AAC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C</w:t>
            </w:r>
          </w:p>
        </w:tc>
        <w:tc>
          <w:tcPr>
            <w:tcW w:w="614" w:type="dxa"/>
          </w:tcPr>
          <w:p w14:paraId="450FC8FB" w14:textId="3499F15B" w:rsidR="00C86EBB" w:rsidRPr="00501EAF" w:rsidRDefault="001A0EC0" w:rsidP="00592AAC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B</w:t>
            </w:r>
          </w:p>
        </w:tc>
        <w:tc>
          <w:tcPr>
            <w:tcW w:w="614" w:type="dxa"/>
          </w:tcPr>
          <w:p w14:paraId="099E1789" w14:textId="24DC2FE9" w:rsidR="00C86EBB" w:rsidRPr="00501EAF" w:rsidRDefault="001A0EC0" w:rsidP="00592AAC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B</w:t>
            </w:r>
          </w:p>
        </w:tc>
        <w:tc>
          <w:tcPr>
            <w:tcW w:w="614" w:type="dxa"/>
          </w:tcPr>
          <w:p w14:paraId="10F987CA" w14:textId="3184FE76" w:rsidR="00C86EBB" w:rsidRPr="00501EAF" w:rsidRDefault="00D052B8" w:rsidP="00592AAC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B</w:t>
            </w:r>
          </w:p>
        </w:tc>
        <w:tc>
          <w:tcPr>
            <w:tcW w:w="614" w:type="dxa"/>
          </w:tcPr>
          <w:p w14:paraId="4FDAF985" w14:textId="1F9C0A75" w:rsidR="00C86EBB" w:rsidRPr="00501EAF" w:rsidRDefault="001A0EC0" w:rsidP="00592AAC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A</w:t>
            </w:r>
          </w:p>
        </w:tc>
        <w:tc>
          <w:tcPr>
            <w:tcW w:w="621" w:type="dxa"/>
          </w:tcPr>
          <w:p w14:paraId="1EA33271" w14:textId="7195A126" w:rsidR="00C86EBB" w:rsidRPr="00501EAF" w:rsidRDefault="001A0EC0" w:rsidP="00592AAC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D</w:t>
            </w:r>
          </w:p>
        </w:tc>
        <w:tc>
          <w:tcPr>
            <w:tcW w:w="621" w:type="dxa"/>
          </w:tcPr>
          <w:p w14:paraId="75D2EBB2" w14:textId="7A042F45" w:rsidR="00C86EBB" w:rsidRPr="00501EAF" w:rsidRDefault="001A0EC0" w:rsidP="00592AAC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A</w:t>
            </w:r>
          </w:p>
        </w:tc>
        <w:tc>
          <w:tcPr>
            <w:tcW w:w="621" w:type="dxa"/>
          </w:tcPr>
          <w:p w14:paraId="37A8F2EB" w14:textId="5D5557F3" w:rsidR="00C86EBB" w:rsidRPr="00501EAF" w:rsidRDefault="001A0EC0" w:rsidP="00592AAC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C</w:t>
            </w:r>
          </w:p>
        </w:tc>
      </w:tr>
    </w:tbl>
    <w:p w14:paraId="5947CCB0" w14:textId="77777777" w:rsidR="00FB0605" w:rsidRPr="00501EAF" w:rsidRDefault="00FB0605" w:rsidP="00C86EBB">
      <w:pPr>
        <w:spacing w:after="0"/>
        <w:rPr>
          <w:rFonts w:cs="Times New Roman"/>
          <w:b/>
          <w:bCs/>
          <w:szCs w:val="28"/>
          <w:lang w:val="pt-BR"/>
        </w:rPr>
      </w:pPr>
    </w:p>
    <w:p w14:paraId="7E1E234D" w14:textId="02022724" w:rsidR="00C86EBB" w:rsidRPr="00501EAF" w:rsidRDefault="00C86EBB" w:rsidP="00C86EBB">
      <w:pPr>
        <w:spacing w:after="0"/>
        <w:rPr>
          <w:rFonts w:cs="Times New Roman"/>
          <w:b/>
          <w:szCs w:val="28"/>
          <w:lang w:val="pt-BR"/>
        </w:rPr>
      </w:pPr>
      <w:r w:rsidRPr="00501EAF">
        <w:rPr>
          <w:rFonts w:cs="Times New Roman"/>
          <w:b/>
          <w:bCs/>
          <w:szCs w:val="28"/>
          <w:lang w:val="pt-BR"/>
        </w:rPr>
        <w:t>PHẦN II.TỰ LUẬN</w:t>
      </w:r>
      <w:r w:rsidRPr="00501EAF">
        <w:rPr>
          <w:rFonts w:cs="Times New Roman"/>
          <w:b/>
          <w:bCs/>
          <w:i/>
          <w:szCs w:val="28"/>
          <w:lang w:val="pt-BR"/>
        </w:rPr>
        <w:t xml:space="preserve"> (</w:t>
      </w:r>
      <w:r w:rsidR="00746934" w:rsidRPr="00501EAF">
        <w:rPr>
          <w:rFonts w:cs="Times New Roman"/>
          <w:b/>
          <w:bCs/>
          <w:i/>
          <w:szCs w:val="28"/>
          <w:lang w:val="pt-BR"/>
        </w:rPr>
        <w:t>6</w:t>
      </w:r>
      <w:r w:rsidRPr="00501EAF">
        <w:rPr>
          <w:rFonts w:cs="Times New Roman"/>
          <w:b/>
          <w:bCs/>
          <w:i/>
          <w:szCs w:val="28"/>
          <w:lang w:val="pt-BR"/>
        </w:rPr>
        <w:t xml:space="preserve">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3"/>
        <w:gridCol w:w="7947"/>
        <w:gridCol w:w="946"/>
      </w:tblGrid>
      <w:tr w:rsidR="00C86EBB" w:rsidRPr="00501EAF" w14:paraId="1D401EB1" w14:textId="77777777" w:rsidTr="00746934">
        <w:tc>
          <w:tcPr>
            <w:tcW w:w="1103" w:type="dxa"/>
          </w:tcPr>
          <w:p w14:paraId="653D3988" w14:textId="2ACB8F9D" w:rsidR="00C86EBB" w:rsidRPr="00501EAF" w:rsidRDefault="001A0EC0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</w:p>
        </w:tc>
        <w:tc>
          <w:tcPr>
            <w:tcW w:w="7947" w:type="dxa"/>
          </w:tcPr>
          <w:p w14:paraId="78D4FA48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Nội dung</w:t>
            </w:r>
          </w:p>
        </w:tc>
        <w:tc>
          <w:tcPr>
            <w:tcW w:w="946" w:type="dxa"/>
          </w:tcPr>
          <w:p w14:paraId="1D92A13B" w14:textId="77777777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 xml:space="preserve">Điểm </w:t>
            </w:r>
          </w:p>
        </w:tc>
      </w:tr>
      <w:tr w:rsidR="00C86EBB" w:rsidRPr="00501EAF" w14:paraId="2BBC4437" w14:textId="77777777" w:rsidTr="00746934">
        <w:tc>
          <w:tcPr>
            <w:tcW w:w="1103" w:type="dxa"/>
            <w:vMerge w:val="restart"/>
          </w:tcPr>
          <w:p w14:paraId="6D694318" w14:textId="77777777" w:rsidR="00C86EBB" w:rsidRPr="00501EAF" w:rsidRDefault="00C86EBB" w:rsidP="00592AAC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  <w:p w14:paraId="7A3FD744" w14:textId="429560F4" w:rsidR="00C86EBB" w:rsidRPr="00501EAF" w:rsidRDefault="001A0EC0" w:rsidP="00592AAC">
            <w:pPr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Bài 1</w:t>
            </w:r>
          </w:p>
          <w:p w14:paraId="7E324D1A" w14:textId="466ABB37" w:rsidR="00C86EBB" w:rsidRPr="00501EAF" w:rsidRDefault="00C86EBB" w:rsidP="00592AAC">
            <w:pPr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(1,5 điểm)</w:t>
            </w:r>
          </w:p>
        </w:tc>
        <w:tc>
          <w:tcPr>
            <w:tcW w:w="7947" w:type="dxa"/>
            <w:tcBorders>
              <w:bottom w:val="single" w:sz="4" w:space="0" w:color="auto"/>
            </w:tcBorders>
          </w:tcPr>
          <w:p w14:paraId="101EB2EF" w14:textId="0F31C5D1" w:rsidR="00746934" w:rsidRPr="00501EAF" w:rsidRDefault="00746934" w:rsidP="00746934">
            <w:pPr>
              <w:tabs>
                <w:tab w:val="left" w:pos="720"/>
                <w:tab w:val="left" w:pos="2880"/>
                <w:tab w:val="left" w:pos="5040"/>
                <w:tab w:val="left" w:pos="7200"/>
              </w:tabs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501EAF">
              <w:rPr>
                <w:rFonts w:eastAsia="Times New Roman" w:cs="Times New Roman"/>
                <w:color w:val="000000"/>
                <w:szCs w:val="28"/>
              </w:rPr>
              <w:t>Thực hiện phép tính (bằng cách hợp lý nếu có thể):</w:t>
            </w:r>
          </w:p>
          <w:p w14:paraId="6AC4D2F5" w14:textId="1408FDB8" w:rsidR="00C86EBB" w:rsidRPr="00501EAF" w:rsidRDefault="009227E6" w:rsidP="001A0EC0">
            <w:pPr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eastAsia="Malgun Gothic" w:cs="Times New Roman"/>
                <w:color w:val="000000" w:themeColor="text1"/>
                <w:szCs w:val="28"/>
                <w:lang w:val="nl-NL" w:eastAsia="ko-KR"/>
              </w:rPr>
              <w:t xml:space="preserve">a)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920" w:dyaOrig="620" w14:anchorId="0DA118D0">
                <v:shape id="_x0000_i1091" type="#_x0000_t75" style="width:45.75pt;height:30.75pt" o:ole="">
                  <v:imagedata r:id="rId64" o:title=""/>
                </v:shape>
                <o:OLEObject Type="Embed" ProgID="Equation.DSMT4" ShapeID="_x0000_i1091" DrawAspect="Content" ObjectID="_1740641940" r:id="rId12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l-NL" w:eastAsia="ko-KR"/>
              </w:rPr>
              <w:t xml:space="preserve">                                                      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b) 12,5 +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 xml:space="preserve"> 15,8 +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(-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>2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,5) </w:t>
            </w:r>
          </w:p>
        </w:tc>
        <w:tc>
          <w:tcPr>
            <w:tcW w:w="946" w:type="dxa"/>
            <w:tcBorders>
              <w:bottom w:val="single" w:sz="4" w:space="0" w:color="auto"/>
            </w:tcBorders>
            <w:vAlign w:val="center"/>
          </w:tcPr>
          <w:p w14:paraId="1BDDEC3B" w14:textId="3D559A97" w:rsidR="00C86EBB" w:rsidRPr="00501EAF" w:rsidRDefault="00A50281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,5</w:t>
            </w:r>
            <w:r w:rsidR="00C86EBB" w:rsidRPr="00501EAF">
              <w:rPr>
                <w:rFonts w:cs="Times New Roman"/>
                <w:b/>
                <w:color w:val="000000" w:themeColor="text1"/>
                <w:szCs w:val="28"/>
              </w:rPr>
              <w:t xml:space="preserve"> đ</w:t>
            </w:r>
          </w:p>
        </w:tc>
      </w:tr>
      <w:tr w:rsidR="00A50281" w:rsidRPr="00501EAF" w14:paraId="50968882" w14:textId="77777777" w:rsidTr="00746934">
        <w:trPr>
          <w:trHeight w:val="631"/>
        </w:trPr>
        <w:tc>
          <w:tcPr>
            <w:tcW w:w="1103" w:type="dxa"/>
            <w:vMerge/>
          </w:tcPr>
          <w:p w14:paraId="7091AEF8" w14:textId="77777777" w:rsidR="00A50281" w:rsidRPr="00501EAF" w:rsidRDefault="00A50281" w:rsidP="00592AAC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</w:tcPr>
          <w:p w14:paraId="1FF25AC1" w14:textId="1ADBE17B" w:rsidR="00746934" w:rsidRPr="00501EAF" w:rsidRDefault="00746934" w:rsidP="00592AAC">
            <w:pPr>
              <w:rPr>
                <w:rFonts w:eastAsia="Times New Roman" w:cs="Times New Roman"/>
                <w:bCs/>
                <w:iCs/>
                <w:szCs w:val="28"/>
              </w:rPr>
            </w:pPr>
            <w:r w:rsidRPr="00501EAF">
              <w:rPr>
                <w:rFonts w:eastAsia="Times New Roman" w:cs="Times New Roman"/>
                <w:color w:val="000000"/>
                <w:szCs w:val="28"/>
              </w:rPr>
              <w:t xml:space="preserve">a) </w:t>
            </w:r>
            <w:r w:rsidR="009227E6"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4280" w:dyaOrig="620" w14:anchorId="623FB59E">
                <v:shape id="_x0000_i1092" type="#_x0000_t75" style="width:213.75pt;height:30.75pt" o:ole="">
                  <v:imagedata r:id="rId127" o:title=""/>
                </v:shape>
                <o:OLEObject Type="Embed" ProgID="Equation.DSMT4" ShapeID="_x0000_i1092" DrawAspect="Content" ObjectID="_1740641941" r:id="rId128"/>
              </w:object>
            </w:r>
          </w:p>
        </w:tc>
        <w:tc>
          <w:tcPr>
            <w:tcW w:w="946" w:type="dxa"/>
            <w:vAlign w:val="center"/>
          </w:tcPr>
          <w:p w14:paraId="2F905EED" w14:textId="75AEC7F4" w:rsidR="00A50281" w:rsidRPr="00501EAF" w:rsidRDefault="00A50281" w:rsidP="00A50281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color w:val="000000" w:themeColor="text1"/>
                <w:szCs w:val="28"/>
              </w:rPr>
              <w:t>0,75</w:t>
            </w:r>
          </w:p>
        </w:tc>
      </w:tr>
      <w:tr w:rsidR="00A50281" w:rsidRPr="00501EAF" w14:paraId="7840A323" w14:textId="77777777" w:rsidTr="00090A9D">
        <w:trPr>
          <w:trHeight w:val="464"/>
        </w:trPr>
        <w:tc>
          <w:tcPr>
            <w:tcW w:w="1103" w:type="dxa"/>
            <w:vMerge/>
          </w:tcPr>
          <w:p w14:paraId="00A5D9BD" w14:textId="77777777" w:rsidR="00A50281" w:rsidRPr="00501EAF" w:rsidRDefault="00A50281" w:rsidP="00592AAC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</w:tcPr>
          <w:p w14:paraId="759ED789" w14:textId="27ECB5DB" w:rsidR="00A50281" w:rsidRPr="00501EAF" w:rsidRDefault="00826399" w:rsidP="00592AAC">
            <w:pPr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>b)</w:t>
            </w:r>
            <w:r w:rsidR="00A50281" w:rsidRPr="00501EAF">
              <w:rPr>
                <w:rFonts w:cs="Times New Roman"/>
                <w:color w:val="000000" w:themeColor="text1"/>
                <w:szCs w:val="28"/>
              </w:rPr>
              <w:t xml:space="preserve">  </w:t>
            </w:r>
            <w:r w:rsidR="009227E6" w:rsidRPr="00501EAF">
              <w:rPr>
                <w:rFonts w:cs="Times New Roman"/>
                <w:color w:val="000000" w:themeColor="text1"/>
                <w:szCs w:val="28"/>
              </w:rPr>
              <w:t>1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2,5 +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 xml:space="preserve"> 15,8 +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</w:t>
            </w:r>
            <w:r w:rsidR="009227E6" w:rsidRPr="00501EAF">
              <w:rPr>
                <w:rFonts w:cs="Times New Roman"/>
                <w:color w:val="000000" w:themeColor="text1"/>
                <w:szCs w:val="28"/>
                <w:lang w:val="nl-NL"/>
              </w:rPr>
              <w:t>(-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>2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,5) </w:t>
            </w:r>
            <w:r w:rsidR="00A50281" w:rsidRPr="00501EAF">
              <w:rPr>
                <w:rFonts w:cs="Times New Roman"/>
                <w:color w:val="000000" w:themeColor="text1"/>
                <w:szCs w:val="28"/>
              </w:rPr>
              <w:t xml:space="preserve">  = </w:t>
            </w:r>
            <w:r w:rsidR="009227E6" w:rsidRPr="00501EAF">
              <w:rPr>
                <w:rFonts w:cs="Times New Roman"/>
                <w:color w:val="000000" w:themeColor="text1"/>
                <w:szCs w:val="28"/>
              </w:rPr>
              <w:t>1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2,5+ (-2,5) +15,8 = 10 +15,8 =</w:t>
            </w:r>
            <w:r w:rsidR="009227E6" w:rsidRPr="00501EAF">
              <w:rPr>
                <w:rFonts w:cs="Times New Roman"/>
                <w:color w:val="000000" w:themeColor="text1"/>
                <w:szCs w:val="28"/>
              </w:rPr>
              <w:t>2</w:t>
            </w:r>
            <w:r w:rsidR="00090A9D" w:rsidRPr="00501EAF">
              <w:rPr>
                <w:rFonts w:cs="Times New Roman"/>
                <w:color w:val="000000" w:themeColor="text1"/>
                <w:szCs w:val="28"/>
              </w:rPr>
              <w:t>5,8</w:t>
            </w:r>
          </w:p>
        </w:tc>
        <w:tc>
          <w:tcPr>
            <w:tcW w:w="946" w:type="dxa"/>
            <w:vAlign w:val="center"/>
          </w:tcPr>
          <w:p w14:paraId="69BFA598" w14:textId="5E339647" w:rsidR="00A50281" w:rsidRPr="00501EAF" w:rsidRDefault="00A50281" w:rsidP="00592AAC">
            <w:pPr>
              <w:jc w:val="center"/>
              <w:rPr>
                <w:rFonts w:cs="Times New Roman"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iCs/>
                <w:color w:val="000000" w:themeColor="text1"/>
                <w:szCs w:val="28"/>
              </w:rPr>
              <w:t>0,</w:t>
            </w:r>
            <w:r w:rsidR="00090A9D" w:rsidRPr="00501EAF">
              <w:rPr>
                <w:rFonts w:cs="Times New Roman"/>
                <w:i/>
                <w:iCs/>
                <w:color w:val="000000" w:themeColor="text1"/>
                <w:szCs w:val="28"/>
              </w:rPr>
              <w:t>7</w:t>
            </w:r>
            <w:r w:rsidRPr="00501EAF">
              <w:rPr>
                <w:rFonts w:cs="Times New Roman"/>
                <w:i/>
                <w:iCs/>
                <w:color w:val="000000" w:themeColor="text1"/>
                <w:szCs w:val="28"/>
              </w:rPr>
              <w:t>5</w:t>
            </w:r>
          </w:p>
        </w:tc>
      </w:tr>
      <w:tr w:rsidR="00C86EBB" w:rsidRPr="00501EAF" w14:paraId="062360DC" w14:textId="77777777" w:rsidTr="00746934">
        <w:tc>
          <w:tcPr>
            <w:tcW w:w="1103" w:type="dxa"/>
            <w:vMerge w:val="restart"/>
            <w:vAlign w:val="center"/>
          </w:tcPr>
          <w:p w14:paraId="60CD0E28" w14:textId="77777777" w:rsidR="00A50281" w:rsidRPr="00501EAF" w:rsidRDefault="00A50281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14:paraId="334467F7" w14:textId="6B811B9D" w:rsidR="00C86EBB" w:rsidRPr="00501EAF" w:rsidRDefault="00BF4F8A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Bài 2</w:t>
            </w:r>
          </w:p>
          <w:p w14:paraId="62554DAA" w14:textId="652A4230" w:rsidR="00C86EBB" w:rsidRPr="00501EAF" w:rsidRDefault="00C86EBB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(1</w:t>
            </w:r>
            <w:r w:rsidR="00BF4F8A"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 xml:space="preserve">,5 </w:t>
            </w: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điểm)</w:t>
            </w:r>
          </w:p>
        </w:tc>
        <w:tc>
          <w:tcPr>
            <w:tcW w:w="7947" w:type="dxa"/>
            <w:tcBorders>
              <w:bottom w:val="single" w:sz="4" w:space="0" w:color="auto"/>
            </w:tcBorders>
          </w:tcPr>
          <w:p w14:paraId="04201D7D" w14:textId="17A25F8E" w:rsidR="00BF4F8A" w:rsidRPr="00501EAF" w:rsidRDefault="00BF4F8A" w:rsidP="00BF4F8A">
            <w:pPr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) Tìm tỉ số của hai số a và b, biết a = </w:t>
            </w:r>
            <w:r w:rsidR="00AA2C2F" w:rsidRPr="00501EAF">
              <w:rPr>
                <w:rFonts w:cs="Times New Roman"/>
                <w:color w:val="000000" w:themeColor="text1"/>
                <w:szCs w:val="28"/>
                <w:lang w:val="nl-NL"/>
              </w:rPr>
              <w:t>4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cm và b = </w:t>
            </w:r>
            <w:r w:rsidR="00AA2C2F" w:rsidRPr="00501EAF">
              <w:rPr>
                <w:rFonts w:cs="Times New Roman"/>
                <w:color w:val="000000" w:themeColor="text1"/>
                <w:szCs w:val="28"/>
                <w:lang w:val="nl-NL"/>
              </w:rPr>
              <w:t>8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dm</w:t>
            </w:r>
          </w:p>
          <w:p w14:paraId="37D7F6C1" w14:textId="1A371455" w:rsidR="00BF4F8A" w:rsidRPr="00501EAF" w:rsidRDefault="00BF4F8A" w:rsidP="00BF4F8A">
            <w:pPr>
              <w:jc w:val="both"/>
              <w:rPr>
                <w:rFonts w:cs="Times New Roman"/>
                <w:color w:val="000000" w:themeColor="text1"/>
                <w:szCs w:val="28"/>
                <w:lang w:val="vi-VN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b) Tính </w:t>
            </w:r>
            <w:r w:rsidR="00AA2C2F"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240" w:dyaOrig="620" w14:anchorId="1A16FD15">
                <v:shape id="_x0000_i1093" type="#_x0000_t75" style="width:11.25pt;height:30.75pt" o:ole="">
                  <v:imagedata r:id="rId129" o:title=""/>
                </v:shape>
                <o:OLEObject Type="Embed" ProgID="Equation.DSMT4" ShapeID="_x0000_i1093" DrawAspect="Content" ObjectID="_1740641942" r:id="rId130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vi-VN" w:eastAsia="ko-KR"/>
              </w:rPr>
              <w:t xml:space="preserve"> của 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-</w:t>
            </w:r>
            <w:r w:rsidR="00AA2C2F"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3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00?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</w:t>
            </w:r>
          </w:p>
          <w:p w14:paraId="732226CC" w14:textId="1F7304A1" w:rsidR="00BF4F8A" w:rsidRPr="00501EAF" w:rsidRDefault="00BF4F8A" w:rsidP="00BF4F8A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c) Biết </w:t>
            </w:r>
            <w:r w:rsidR="00AA2C2F" w:rsidRPr="00501EAF">
              <w:rPr>
                <w:rFonts w:cs="Times New Roman"/>
                <w:color w:val="000000" w:themeColor="text1"/>
                <w:position w:val="-24"/>
                <w:szCs w:val="28"/>
              </w:rPr>
              <w:object w:dxaOrig="240" w:dyaOrig="620" w14:anchorId="7EF7D129">
                <v:shape id="_x0000_i1094" type="#_x0000_t75" style="width:12pt;height:30.75pt" o:ole="">
                  <v:imagedata r:id="rId131" o:title=""/>
                </v:shape>
                <o:OLEObject Type="Embed" ProgID="Equation.DSMT4" ShapeID="_x0000_i1094" DrawAspect="Content" ObjectID="_1740641943" r:id="rId132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của quả dưa hấu nặng </w:t>
            </w:r>
            <w:r w:rsidR="00AA2C2F" w:rsidRPr="00501EAF">
              <w:rPr>
                <w:rFonts w:cs="Times New Roman"/>
                <w:color w:val="000000" w:themeColor="text1"/>
                <w:szCs w:val="28"/>
              </w:rPr>
              <w:t>4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kg. Hỏi quả dưa hấu nặng bao nhiêu kg?</w:t>
            </w:r>
          </w:p>
          <w:p w14:paraId="4B007212" w14:textId="298623C5" w:rsidR="00C86EBB" w:rsidRPr="00501EAF" w:rsidRDefault="00C86EBB" w:rsidP="00592AAC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946" w:type="dxa"/>
            <w:tcBorders>
              <w:bottom w:val="single" w:sz="4" w:space="0" w:color="auto"/>
            </w:tcBorders>
            <w:vAlign w:val="center"/>
          </w:tcPr>
          <w:p w14:paraId="6B250450" w14:textId="43DDAE75" w:rsidR="00C86EBB" w:rsidRPr="00501EAF" w:rsidRDefault="00A707AB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,</w:t>
            </w:r>
            <w:r w:rsidR="00F5793C" w:rsidRPr="00501EAF">
              <w:rPr>
                <w:rFonts w:cs="Times New Roman"/>
                <w:b/>
                <w:color w:val="000000" w:themeColor="text1"/>
                <w:szCs w:val="28"/>
              </w:rPr>
              <w:t>5</w:t>
            </w:r>
            <w:r w:rsidR="00C86EBB" w:rsidRPr="00501EAF">
              <w:rPr>
                <w:rFonts w:cs="Times New Roman"/>
                <w:b/>
                <w:color w:val="000000" w:themeColor="text1"/>
                <w:szCs w:val="28"/>
              </w:rPr>
              <w:t xml:space="preserve"> đ</w:t>
            </w:r>
          </w:p>
        </w:tc>
      </w:tr>
      <w:tr w:rsidR="00D052B8" w:rsidRPr="00501EAF" w14:paraId="64BDE567" w14:textId="77777777" w:rsidTr="00746934">
        <w:tc>
          <w:tcPr>
            <w:tcW w:w="1103" w:type="dxa"/>
            <w:vMerge/>
          </w:tcPr>
          <w:p w14:paraId="16478BB3" w14:textId="77777777" w:rsidR="00D052B8" w:rsidRPr="00501EAF" w:rsidRDefault="00D052B8" w:rsidP="00D052B8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tcBorders>
              <w:bottom w:val="dotted" w:sz="4" w:space="0" w:color="auto"/>
            </w:tcBorders>
          </w:tcPr>
          <w:p w14:paraId="3D914DCB" w14:textId="4327396A" w:rsidR="00D052B8" w:rsidRPr="00501EAF" w:rsidRDefault="00BF4F8A" w:rsidP="00D052B8">
            <w:pPr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 xml:space="preserve">a) b = </w:t>
            </w:r>
            <w:r w:rsidR="00AA2C2F" w:rsidRPr="00501EAF">
              <w:rPr>
                <w:rFonts w:cs="Times New Roman"/>
                <w:bCs/>
                <w:color w:val="000000" w:themeColor="text1"/>
                <w:szCs w:val="28"/>
              </w:rPr>
              <w:t>8</w:t>
            </w: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 xml:space="preserve"> dm =</w:t>
            </w:r>
            <w:r w:rsidR="00AA2C2F" w:rsidRPr="00501EAF">
              <w:rPr>
                <w:rFonts w:cs="Times New Roman"/>
                <w:bCs/>
                <w:color w:val="000000" w:themeColor="text1"/>
                <w:szCs w:val="28"/>
              </w:rPr>
              <w:t>8</w:t>
            </w: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 cm</w:t>
            </w:r>
          </w:p>
          <w:p w14:paraId="51C71935" w14:textId="0F841EA2" w:rsidR="00BF4F8A" w:rsidRPr="00501EAF" w:rsidRDefault="00BF4F8A" w:rsidP="00D052B8">
            <w:pPr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 xml:space="preserve">Tỉ số của hai số a và b là: </w:t>
            </w:r>
            <w:r w:rsidR="00AA2C2F" w:rsidRPr="00501EAF">
              <w:rPr>
                <w:rFonts w:cs="Times New Roman"/>
                <w:bCs/>
                <w:color w:val="000000" w:themeColor="text1"/>
                <w:position w:val="-24"/>
                <w:szCs w:val="28"/>
              </w:rPr>
              <w:object w:dxaOrig="880" w:dyaOrig="620" w14:anchorId="74FC7E08">
                <v:shape id="_x0000_i1095" type="#_x0000_t75" style="width:44.25pt;height:30.75pt" o:ole="">
                  <v:imagedata r:id="rId133" o:title=""/>
                </v:shape>
                <o:OLEObject Type="Embed" ProgID="Equation.DSMT4" ShapeID="_x0000_i1095" DrawAspect="Content" ObjectID="_1740641944" r:id="rId134"/>
              </w:object>
            </w:r>
          </w:p>
        </w:tc>
        <w:tc>
          <w:tcPr>
            <w:tcW w:w="946" w:type="dxa"/>
            <w:tcBorders>
              <w:bottom w:val="dotted" w:sz="4" w:space="0" w:color="auto"/>
            </w:tcBorders>
            <w:vAlign w:val="center"/>
          </w:tcPr>
          <w:p w14:paraId="5E1EF585" w14:textId="78FF905A" w:rsidR="00D052B8" w:rsidRPr="00501EAF" w:rsidRDefault="00D052B8" w:rsidP="00D052B8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color w:val="000000" w:themeColor="text1"/>
                <w:szCs w:val="28"/>
              </w:rPr>
              <w:t>0,5</w:t>
            </w:r>
          </w:p>
        </w:tc>
      </w:tr>
      <w:tr w:rsidR="00D052B8" w:rsidRPr="00501EAF" w14:paraId="7711CA76" w14:textId="77777777" w:rsidTr="00746934">
        <w:tc>
          <w:tcPr>
            <w:tcW w:w="1103" w:type="dxa"/>
            <w:vMerge/>
          </w:tcPr>
          <w:p w14:paraId="64168472" w14:textId="77777777" w:rsidR="00D052B8" w:rsidRPr="00501EAF" w:rsidRDefault="00D052B8" w:rsidP="00D052B8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EE3F60F" w14:textId="738F8C2A" w:rsidR="00D052B8" w:rsidRPr="00501EAF" w:rsidRDefault="00BF4F8A" w:rsidP="00D052B8">
            <w:pPr>
              <w:rPr>
                <w:rFonts w:cs="Times New Roman"/>
                <w:color w:val="000000" w:themeColor="text1"/>
                <w:position w:val="-6"/>
                <w:szCs w:val="28"/>
              </w:rPr>
            </w:pPr>
            <w:r w:rsidRPr="00501EAF">
              <w:rPr>
                <w:rFonts w:cs="Times New Roman"/>
                <w:bCs/>
                <w:szCs w:val="28"/>
              </w:rPr>
              <w:t>b)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l-NL" w:eastAsia="ko-KR"/>
              </w:rPr>
              <w:t xml:space="preserve">  </w:t>
            </w:r>
            <w:r w:rsidR="00AA2C2F"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240" w:dyaOrig="620" w14:anchorId="3BBFDAED">
                <v:shape id="_x0000_i1096" type="#_x0000_t75" style="width:11.25pt;height:30.75pt" o:ole="">
                  <v:imagedata r:id="rId135" o:title=""/>
                </v:shape>
                <o:OLEObject Type="Embed" ProgID="Equation.DSMT4" ShapeID="_x0000_i1096" DrawAspect="Content" ObjectID="_1740641945" r:id="rId136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vi-VN" w:eastAsia="ko-KR"/>
              </w:rPr>
              <w:t xml:space="preserve"> của 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-</w:t>
            </w:r>
            <w:r w:rsidR="00AA2C2F"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3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00 là: -</w:t>
            </w:r>
            <w:r w:rsidR="00AA2C2F"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3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 xml:space="preserve">00. </w:t>
            </w:r>
            <w:r w:rsidR="00AA2C2F"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240" w:dyaOrig="620" w14:anchorId="29022A8A">
                <v:shape id="_x0000_i1097" type="#_x0000_t75" style="width:12pt;height:30.75pt" o:ole="">
                  <v:imagedata r:id="rId137" o:title=""/>
                </v:shape>
                <o:OLEObject Type="Embed" ProgID="Equation.DSMT4" ShapeID="_x0000_i1097" DrawAspect="Content" ObjectID="_1740641946" r:id="rId13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= -</w:t>
            </w:r>
            <w:r w:rsidR="00AA2C2F"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2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00</w:t>
            </w:r>
          </w:p>
        </w:tc>
        <w:tc>
          <w:tcPr>
            <w:tcW w:w="94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6385D4" w14:textId="7F51B97D" w:rsidR="00D052B8" w:rsidRPr="00501EAF" w:rsidRDefault="00D052B8" w:rsidP="00D052B8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color w:val="000000" w:themeColor="text1"/>
                <w:szCs w:val="28"/>
              </w:rPr>
              <w:t>0,5</w:t>
            </w:r>
          </w:p>
        </w:tc>
      </w:tr>
      <w:tr w:rsidR="00D052B8" w:rsidRPr="00501EAF" w14:paraId="712000F4" w14:textId="77777777" w:rsidTr="00746934">
        <w:tc>
          <w:tcPr>
            <w:tcW w:w="1103" w:type="dxa"/>
            <w:vMerge/>
          </w:tcPr>
          <w:p w14:paraId="0197E229" w14:textId="77777777" w:rsidR="00D052B8" w:rsidRPr="00501EAF" w:rsidRDefault="00D052B8" w:rsidP="00D052B8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</w:tcPr>
          <w:p w14:paraId="3ACBEEED" w14:textId="30F96A76" w:rsidR="00D052B8" w:rsidRPr="00501EAF" w:rsidRDefault="00BF4F8A" w:rsidP="00D052B8">
            <w:pPr>
              <w:rPr>
                <w:rFonts w:cs="Times New Roman"/>
                <w:bCs/>
                <w:szCs w:val="28"/>
              </w:rPr>
            </w:pPr>
            <w:r w:rsidRPr="00501EAF">
              <w:rPr>
                <w:rFonts w:cs="Times New Roman"/>
                <w:bCs/>
                <w:szCs w:val="28"/>
              </w:rPr>
              <w:t xml:space="preserve">c) Số kg quả dưa hấu nặng là: </w:t>
            </w:r>
            <w:r w:rsidR="00AA2C2F" w:rsidRPr="00501EAF">
              <w:rPr>
                <w:rFonts w:cs="Times New Roman"/>
                <w:bCs/>
                <w:szCs w:val="28"/>
              </w:rPr>
              <w:t>4</w:t>
            </w:r>
            <w:r w:rsidRPr="00501EAF">
              <w:rPr>
                <w:rFonts w:cs="Times New Roman"/>
                <w:bCs/>
                <w:szCs w:val="28"/>
              </w:rPr>
              <w:t xml:space="preserve">: </w:t>
            </w:r>
            <w:r w:rsidR="00AA2C2F" w:rsidRPr="00501EAF">
              <w:rPr>
                <w:rFonts w:cs="Times New Roman"/>
                <w:color w:val="000000" w:themeColor="text1"/>
                <w:position w:val="-24"/>
                <w:szCs w:val="28"/>
              </w:rPr>
              <w:object w:dxaOrig="240" w:dyaOrig="620" w14:anchorId="17ADEE9F">
                <v:shape id="_x0000_i1098" type="#_x0000_t75" style="width:12pt;height:30.75pt" o:ole="">
                  <v:imagedata r:id="rId139" o:title=""/>
                </v:shape>
                <o:OLEObject Type="Embed" ProgID="Equation.DSMT4" ShapeID="_x0000_i1098" DrawAspect="Content" ObjectID="_1740641947" r:id="rId140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= </w:t>
            </w:r>
            <w:r w:rsidR="00AA2C2F" w:rsidRPr="00501EAF">
              <w:rPr>
                <w:rFonts w:cs="Times New Roman"/>
                <w:color w:val="000000" w:themeColor="text1"/>
                <w:szCs w:val="28"/>
              </w:rPr>
              <w:t>4</w:t>
            </w:r>
            <w:r w:rsidRPr="00501EAF">
              <w:rPr>
                <w:rFonts w:cs="Times New Roman"/>
                <w:color w:val="000000" w:themeColor="text1"/>
                <w:szCs w:val="28"/>
              </w:rPr>
              <w:t>.</w:t>
            </w:r>
            <w:r w:rsidR="004E6F82" w:rsidRPr="00501EAF">
              <w:rPr>
                <w:rFonts w:cs="Times New Roman"/>
                <w:color w:val="000000" w:themeColor="text1"/>
                <w:position w:val="-24"/>
                <w:szCs w:val="28"/>
              </w:rPr>
              <w:object w:dxaOrig="600" w:dyaOrig="620" w14:anchorId="417CEE77">
                <v:shape id="_x0000_i1099" type="#_x0000_t75" style="width:30pt;height:30.75pt" o:ole="">
                  <v:imagedata r:id="rId141" o:title=""/>
                </v:shape>
                <o:OLEObject Type="Embed" ProgID="Equation.DSMT4" ShapeID="_x0000_i1099" DrawAspect="Content" ObjectID="_1740641948" r:id="rId142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>(kg)</w:t>
            </w:r>
          </w:p>
        </w:tc>
        <w:tc>
          <w:tcPr>
            <w:tcW w:w="946" w:type="dxa"/>
            <w:vAlign w:val="center"/>
          </w:tcPr>
          <w:p w14:paraId="3C99BE22" w14:textId="16C09346" w:rsidR="00D052B8" w:rsidRPr="00501EAF" w:rsidRDefault="00D052B8" w:rsidP="00D052B8">
            <w:pPr>
              <w:jc w:val="center"/>
              <w:rPr>
                <w:rFonts w:cs="Times New Roman"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 xml:space="preserve">0,5 </w:t>
            </w:r>
          </w:p>
        </w:tc>
      </w:tr>
      <w:tr w:rsidR="00A707AB" w:rsidRPr="00501EAF" w14:paraId="7F55FC0B" w14:textId="77777777" w:rsidTr="00746934">
        <w:tc>
          <w:tcPr>
            <w:tcW w:w="1103" w:type="dxa"/>
            <w:vMerge w:val="restart"/>
            <w:vAlign w:val="center"/>
          </w:tcPr>
          <w:p w14:paraId="4D51C755" w14:textId="1F537E2C" w:rsidR="00A707AB" w:rsidRPr="00501EAF" w:rsidRDefault="00BF4F8A" w:rsidP="00A707AB">
            <w:pPr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501EAF">
              <w:rPr>
                <w:rFonts w:eastAsia="Times" w:cs="Times New Roman"/>
                <w:b/>
                <w:szCs w:val="28"/>
              </w:rPr>
              <w:t>Bài 3</w:t>
            </w:r>
          </w:p>
          <w:p w14:paraId="5558D67A" w14:textId="25D75835" w:rsidR="00A707AB" w:rsidRPr="00501EAF" w:rsidRDefault="00A707AB" w:rsidP="00592AAC">
            <w:pPr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(</w:t>
            </w:r>
            <w:r w:rsidR="001774BD"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1</w:t>
            </w: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 xml:space="preserve"> điểm)</w:t>
            </w:r>
          </w:p>
        </w:tc>
        <w:tc>
          <w:tcPr>
            <w:tcW w:w="7947" w:type="dxa"/>
            <w:vAlign w:val="center"/>
          </w:tcPr>
          <w:p w14:paraId="01776C92" w14:textId="7FE3A426" w:rsidR="00A707AB" w:rsidRPr="00501EAF" w:rsidRDefault="00BF4F8A" w:rsidP="00BF4F8A">
            <w:pPr>
              <w:jc w:val="both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Lãi suất tiền gởi kì hạn một năm của ngân hàng Aribank là 7,</w:t>
            </w:r>
            <w:r w:rsidR="00E41225" w:rsidRPr="00501EAF">
              <w:rPr>
                <w:rFonts w:cs="Times New Roman"/>
                <w:bCs/>
                <w:color w:val="000000" w:themeColor="text1"/>
                <w:szCs w:val="28"/>
              </w:rPr>
              <w:t>5</w:t>
            </w: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%. Bác Nga gửi 2</w:t>
            </w:r>
            <w:r w:rsidR="00E41225" w:rsidRPr="00501EAF">
              <w:rPr>
                <w:rFonts w:cs="Times New Roman"/>
                <w:bCs/>
                <w:color w:val="000000" w:themeColor="text1"/>
                <w:szCs w:val="28"/>
              </w:rPr>
              <w:t>0</w:t>
            </w: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 triệu đồng vào ngân hàng đó. Tính số tiền cả gốc lẫn lãi Bác Nga nhận được sau một năm?</w:t>
            </w:r>
          </w:p>
        </w:tc>
        <w:tc>
          <w:tcPr>
            <w:tcW w:w="946" w:type="dxa"/>
            <w:vAlign w:val="center"/>
          </w:tcPr>
          <w:p w14:paraId="5D8CD861" w14:textId="40DFFD3E" w:rsidR="00A707AB" w:rsidRPr="00501EAF" w:rsidRDefault="001774BD" w:rsidP="00592AAC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</w:t>
            </w:r>
            <w:r w:rsidR="00A707AB" w:rsidRPr="00501EAF">
              <w:rPr>
                <w:rFonts w:cs="Times New Roman"/>
                <w:b/>
                <w:color w:val="000000" w:themeColor="text1"/>
                <w:szCs w:val="28"/>
              </w:rPr>
              <w:t xml:space="preserve"> đ</w:t>
            </w:r>
          </w:p>
        </w:tc>
      </w:tr>
      <w:tr w:rsidR="001774BD" w:rsidRPr="00501EAF" w14:paraId="35151D87" w14:textId="77777777" w:rsidTr="00746934">
        <w:tc>
          <w:tcPr>
            <w:tcW w:w="1103" w:type="dxa"/>
            <w:vMerge/>
            <w:vAlign w:val="center"/>
          </w:tcPr>
          <w:p w14:paraId="675B2CDC" w14:textId="77777777" w:rsidR="001774BD" w:rsidRPr="00501EAF" w:rsidRDefault="001774BD" w:rsidP="00A707AB">
            <w:pPr>
              <w:jc w:val="center"/>
              <w:rPr>
                <w:rFonts w:eastAsia="Times" w:cs="Times New Roman"/>
                <w:b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14F335DB" w14:textId="34B52D0D" w:rsidR="001774BD" w:rsidRPr="00501EAF" w:rsidRDefault="00BF4F8A" w:rsidP="001774BD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Số tiền l</w:t>
            </w:r>
            <w:r w:rsidR="00576BEC" w:rsidRPr="00501EAF">
              <w:rPr>
                <w:rFonts w:eastAsia="Times New Roman" w:cs="Times New Roman"/>
                <w:szCs w:val="28"/>
              </w:rPr>
              <w:t>ãi bác N</w:t>
            </w:r>
            <w:r w:rsidR="00E41225" w:rsidRPr="00501EAF">
              <w:rPr>
                <w:rFonts w:eastAsia="Times New Roman" w:cs="Times New Roman"/>
                <w:szCs w:val="28"/>
              </w:rPr>
              <w:t>am</w:t>
            </w:r>
            <w:r w:rsidR="00576BEC" w:rsidRPr="00501EAF">
              <w:rPr>
                <w:rFonts w:eastAsia="Times New Roman" w:cs="Times New Roman"/>
                <w:szCs w:val="28"/>
              </w:rPr>
              <w:t xml:space="preserve"> nhận được sau một năm là:</w:t>
            </w:r>
          </w:p>
          <w:p w14:paraId="2FD4E97C" w14:textId="5E3C8CDF" w:rsidR="00576BEC" w:rsidRPr="00501EAF" w:rsidRDefault="00576BEC" w:rsidP="001774BD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7,</w:t>
            </w:r>
            <w:r w:rsidR="00E41225" w:rsidRPr="00501EAF">
              <w:rPr>
                <w:rFonts w:eastAsia="Times New Roman" w:cs="Times New Roman"/>
                <w:szCs w:val="28"/>
              </w:rPr>
              <w:t>5</w:t>
            </w:r>
            <w:r w:rsidRPr="00501EAF">
              <w:rPr>
                <w:rFonts w:eastAsia="Times New Roman" w:cs="Times New Roman"/>
                <w:szCs w:val="28"/>
              </w:rPr>
              <w:t>%. 2</w:t>
            </w:r>
            <w:r w:rsidR="00E41225" w:rsidRPr="00501EAF">
              <w:rPr>
                <w:rFonts w:eastAsia="Times New Roman" w:cs="Times New Roman"/>
                <w:szCs w:val="28"/>
              </w:rPr>
              <w:t>0</w:t>
            </w:r>
            <w:r w:rsidRPr="00501EAF">
              <w:rPr>
                <w:rFonts w:eastAsia="Times New Roman" w:cs="Times New Roman"/>
                <w:szCs w:val="28"/>
              </w:rPr>
              <w:t>0 = 1</w:t>
            </w:r>
            <w:r w:rsidR="00E41225" w:rsidRPr="00501EAF">
              <w:rPr>
                <w:rFonts w:eastAsia="Times New Roman" w:cs="Times New Roman"/>
                <w:szCs w:val="28"/>
              </w:rPr>
              <w:t>5</w:t>
            </w:r>
            <w:r w:rsidRPr="00501EAF">
              <w:rPr>
                <w:rFonts w:eastAsia="Times New Roman" w:cs="Times New Roman"/>
                <w:szCs w:val="28"/>
              </w:rPr>
              <w:t xml:space="preserve"> (triệu đồng) </w:t>
            </w:r>
          </w:p>
        </w:tc>
        <w:tc>
          <w:tcPr>
            <w:tcW w:w="946" w:type="dxa"/>
            <w:vAlign w:val="center"/>
          </w:tcPr>
          <w:p w14:paraId="160E13AA" w14:textId="24611284" w:rsidR="001774BD" w:rsidRPr="00501EAF" w:rsidRDefault="00576BEC" w:rsidP="00592AAC">
            <w:pPr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1774BD" w:rsidRPr="00501EAF" w14:paraId="20EAD809" w14:textId="77777777" w:rsidTr="00746934">
        <w:tc>
          <w:tcPr>
            <w:tcW w:w="1103" w:type="dxa"/>
            <w:vMerge/>
            <w:vAlign w:val="center"/>
          </w:tcPr>
          <w:p w14:paraId="0427FAEF" w14:textId="77777777" w:rsidR="001774BD" w:rsidRPr="00501EAF" w:rsidRDefault="001774BD" w:rsidP="001774BD">
            <w:pPr>
              <w:jc w:val="center"/>
              <w:rPr>
                <w:rFonts w:eastAsia="Times" w:cs="Times New Roman"/>
                <w:b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674BB56F" w14:textId="77FF430D" w:rsidR="00576BEC" w:rsidRPr="00501EAF" w:rsidRDefault="00576BEC" w:rsidP="00576BEC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Số tiền cả gốc lẫn lãi bác N</w:t>
            </w:r>
            <w:r w:rsidR="00E41225" w:rsidRPr="00501EAF">
              <w:rPr>
                <w:rFonts w:eastAsia="Times New Roman" w:cs="Times New Roman"/>
                <w:szCs w:val="28"/>
              </w:rPr>
              <w:t>am</w:t>
            </w:r>
            <w:r w:rsidRPr="00501EAF">
              <w:rPr>
                <w:rFonts w:eastAsia="Times New Roman" w:cs="Times New Roman"/>
                <w:szCs w:val="28"/>
              </w:rPr>
              <w:t xml:space="preserve"> nhận được sau một năm là:</w:t>
            </w:r>
          </w:p>
          <w:p w14:paraId="0CD257E0" w14:textId="021977BE" w:rsidR="001774BD" w:rsidRPr="00501EAF" w:rsidRDefault="00576BEC" w:rsidP="00576BEC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2</w:t>
            </w:r>
            <w:r w:rsidR="00E41225" w:rsidRPr="00501EAF">
              <w:rPr>
                <w:rFonts w:eastAsia="Times New Roman" w:cs="Times New Roman"/>
                <w:szCs w:val="28"/>
              </w:rPr>
              <w:t>0</w:t>
            </w:r>
            <w:r w:rsidRPr="00501EAF">
              <w:rPr>
                <w:rFonts w:eastAsia="Times New Roman" w:cs="Times New Roman"/>
                <w:szCs w:val="28"/>
              </w:rPr>
              <w:t>0 + 1</w:t>
            </w:r>
            <w:r w:rsidR="00E41225" w:rsidRPr="00501EAF">
              <w:rPr>
                <w:rFonts w:eastAsia="Times New Roman" w:cs="Times New Roman"/>
                <w:szCs w:val="28"/>
              </w:rPr>
              <w:t>5</w:t>
            </w:r>
            <w:r w:rsidRPr="00501EAF">
              <w:rPr>
                <w:rFonts w:eastAsia="Times New Roman" w:cs="Times New Roman"/>
                <w:szCs w:val="28"/>
              </w:rPr>
              <w:t xml:space="preserve"> = 2</w:t>
            </w:r>
            <w:r w:rsidR="00E41225" w:rsidRPr="00501EAF">
              <w:rPr>
                <w:rFonts w:eastAsia="Times New Roman" w:cs="Times New Roman"/>
                <w:szCs w:val="28"/>
              </w:rPr>
              <w:t>15</w:t>
            </w:r>
            <w:r w:rsidRPr="00501EAF">
              <w:rPr>
                <w:rFonts w:eastAsia="Times New Roman" w:cs="Times New Roman"/>
                <w:szCs w:val="28"/>
              </w:rPr>
              <w:t xml:space="preserve"> (triệu đồng)</w:t>
            </w:r>
          </w:p>
        </w:tc>
        <w:tc>
          <w:tcPr>
            <w:tcW w:w="946" w:type="dxa"/>
            <w:vAlign w:val="center"/>
          </w:tcPr>
          <w:p w14:paraId="7C81F6ED" w14:textId="3B1007AD" w:rsidR="001774BD" w:rsidRPr="00501EAF" w:rsidRDefault="001774BD" w:rsidP="001774BD">
            <w:pPr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B0605" w:rsidRPr="00501EAF" w14:paraId="4DFE93A0" w14:textId="77777777" w:rsidTr="001774BD">
        <w:trPr>
          <w:trHeight w:val="551"/>
        </w:trPr>
        <w:tc>
          <w:tcPr>
            <w:tcW w:w="1103" w:type="dxa"/>
            <w:vMerge w:val="restart"/>
            <w:vAlign w:val="center"/>
          </w:tcPr>
          <w:p w14:paraId="7668EC5D" w14:textId="58C1B320" w:rsidR="00FB0605" w:rsidRPr="00501EAF" w:rsidRDefault="001144B7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eastAsia="Times" w:cs="Times New Roman"/>
                <w:b/>
                <w:bCs/>
                <w:szCs w:val="28"/>
              </w:rPr>
              <w:t>Bài 4</w:t>
            </w:r>
            <w:r w:rsidR="00FB0605" w:rsidRPr="00501EAF">
              <w:rPr>
                <w:rFonts w:eastAsia="Times" w:cs="Times New Roman"/>
                <w:b/>
                <w:bCs/>
                <w:szCs w:val="28"/>
              </w:rPr>
              <w:t xml:space="preserve"> </w:t>
            </w:r>
            <w:r w:rsidR="00FB0605" w:rsidRPr="00501EAF">
              <w:rPr>
                <w:rFonts w:eastAsia="Times New Roman" w:cs="Times New Roman"/>
                <w:b/>
                <w:szCs w:val="28"/>
              </w:rPr>
              <w:t>(</w:t>
            </w:r>
            <w:r w:rsidR="001774BD" w:rsidRPr="00501EAF">
              <w:rPr>
                <w:rFonts w:eastAsia="Times New Roman" w:cs="Times New Roman"/>
                <w:b/>
                <w:szCs w:val="28"/>
              </w:rPr>
              <w:t>1</w:t>
            </w:r>
            <w:r w:rsidR="00FB0605" w:rsidRPr="00501EAF">
              <w:rPr>
                <w:rFonts w:eastAsia="Times New Roman" w:cs="Times New Roman"/>
                <w:b/>
                <w:i/>
                <w:szCs w:val="28"/>
              </w:rPr>
              <w:t xml:space="preserve"> điểm)</w:t>
            </w:r>
            <w:r w:rsidR="00FB0605" w:rsidRPr="00501EAF">
              <w:rPr>
                <w:rFonts w:eastAsia="Times" w:cs="Times New Roman"/>
                <w:b/>
                <w:bCs/>
                <w:szCs w:val="28"/>
              </w:rPr>
              <w:t>.</w:t>
            </w:r>
          </w:p>
          <w:p w14:paraId="324099EE" w14:textId="77777777" w:rsidR="00FB0605" w:rsidRPr="00501EAF" w:rsidRDefault="00FB0605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14:paraId="05830ABD" w14:textId="17C31516" w:rsidR="00FB0605" w:rsidRPr="00501EAF" w:rsidRDefault="00FB0605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0F3F9781" w14:textId="0F796195" w:rsidR="00FB0605" w:rsidRPr="00501EAF" w:rsidRDefault="001144B7" w:rsidP="001774BD">
            <w:pPr>
              <w:spacing w:before="120" w:after="120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vi-VN"/>
              </w:rPr>
              <w:lastRenderedPageBreak/>
              <w:t xml:space="preserve">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Vẽ đoạn thẳng AB bằng </w:t>
            </w:r>
            <w:r w:rsidR="00123A61" w:rsidRPr="00501EAF">
              <w:rPr>
                <w:rFonts w:cs="Times New Roman"/>
                <w:color w:val="000000" w:themeColor="text1"/>
                <w:szCs w:val="28"/>
                <w:lang w:val="nl-NL"/>
              </w:rPr>
              <w:t>5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cm. Trên đoạn thẳng AB, lấy điểm C sao cho AC bằng </w:t>
            </w:r>
            <w:r w:rsidR="00123A61" w:rsidRPr="00501EAF">
              <w:rPr>
                <w:rFonts w:cs="Times New Roman"/>
                <w:color w:val="000000" w:themeColor="text1"/>
                <w:szCs w:val="28"/>
                <w:lang w:val="nl-NL"/>
              </w:rPr>
              <w:t>3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cm. Tính BC?</w:t>
            </w:r>
          </w:p>
        </w:tc>
        <w:tc>
          <w:tcPr>
            <w:tcW w:w="946" w:type="dxa"/>
            <w:vAlign w:val="center"/>
          </w:tcPr>
          <w:p w14:paraId="15A3F51A" w14:textId="5D640FCB" w:rsidR="00FB0605" w:rsidRPr="00501EAF" w:rsidRDefault="00F5793C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</w:t>
            </w:r>
            <w:r w:rsidR="00FB0605" w:rsidRPr="00501EAF">
              <w:rPr>
                <w:rFonts w:cs="Times New Roman"/>
                <w:b/>
                <w:color w:val="000000" w:themeColor="text1"/>
                <w:szCs w:val="28"/>
              </w:rPr>
              <w:t>đ</w:t>
            </w:r>
          </w:p>
        </w:tc>
      </w:tr>
      <w:tr w:rsidR="00FB0605" w:rsidRPr="00501EAF" w14:paraId="722DE439" w14:textId="77777777" w:rsidTr="00746934">
        <w:trPr>
          <w:trHeight w:val="423"/>
        </w:trPr>
        <w:tc>
          <w:tcPr>
            <w:tcW w:w="1103" w:type="dxa"/>
            <w:vMerge/>
            <w:vAlign w:val="center"/>
          </w:tcPr>
          <w:p w14:paraId="63D7415F" w14:textId="65994AD4" w:rsidR="00FB0605" w:rsidRPr="00501EAF" w:rsidRDefault="00FB0605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53F3D059" w14:textId="115035FD" w:rsidR="00FB0605" w:rsidRPr="00501EAF" w:rsidRDefault="00FB0605" w:rsidP="00F208DE">
            <w:pPr>
              <w:spacing w:before="120" w:after="120" w:line="276" w:lineRule="auto"/>
              <w:jc w:val="both"/>
              <w:rPr>
                <w:rFonts w:eastAsia="Times New Roman" w:cs="Times New Roman"/>
                <w:i/>
                <w:iCs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 xml:space="preserve"> </w:t>
            </w:r>
            <w:r w:rsidR="001774BD" w:rsidRPr="00501EAF">
              <w:rPr>
                <w:rFonts w:cs="Times New Roman"/>
                <w:szCs w:val="28"/>
              </w:rPr>
              <w:t>Vẽ hình đúng</w:t>
            </w:r>
          </w:p>
        </w:tc>
        <w:tc>
          <w:tcPr>
            <w:tcW w:w="946" w:type="dxa"/>
            <w:vAlign w:val="center"/>
          </w:tcPr>
          <w:p w14:paraId="4B8CC351" w14:textId="637DF354" w:rsidR="00FB0605" w:rsidRPr="00501EAF" w:rsidRDefault="00FB0605" w:rsidP="00592AAC">
            <w:pPr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B0605" w:rsidRPr="00501EAF" w14:paraId="3B69E7CE" w14:textId="77777777" w:rsidTr="00746934">
        <w:trPr>
          <w:trHeight w:val="835"/>
        </w:trPr>
        <w:tc>
          <w:tcPr>
            <w:tcW w:w="1103" w:type="dxa"/>
            <w:vMerge/>
            <w:vAlign w:val="center"/>
          </w:tcPr>
          <w:p w14:paraId="74FCBB27" w14:textId="77777777" w:rsidR="00FB0605" w:rsidRPr="00501EAF" w:rsidRDefault="00FB0605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3D9BF385" w14:textId="4BBAC104" w:rsidR="001144B7" w:rsidRPr="00501EAF" w:rsidRDefault="001144B7" w:rsidP="00233DCE">
            <w:pPr>
              <w:spacing w:before="120" w:after="120" w:line="276" w:lineRule="auto"/>
              <w:jc w:val="both"/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 xml:space="preserve">Ta có: AC +CB = BC hay 3 + BC = </w:t>
            </w:r>
            <w:r w:rsidR="00123A61" w:rsidRPr="00501EAF">
              <w:rPr>
                <w:rFonts w:cs="Times New Roman"/>
                <w:szCs w:val="28"/>
              </w:rPr>
              <w:t>5</w:t>
            </w:r>
          </w:p>
          <w:p w14:paraId="1EA4B684" w14:textId="00323541" w:rsidR="001144B7" w:rsidRPr="00501EAF" w:rsidRDefault="001144B7" w:rsidP="00233DCE">
            <w:pPr>
              <w:spacing w:before="120" w:after="120" w:line="276" w:lineRule="auto"/>
              <w:jc w:val="both"/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 xml:space="preserve">Suy ra BC = </w:t>
            </w:r>
            <w:r w:rsidR="00123A61" w:rsidRPr="00501EAF">
              <w:rPr>
                <w:rFonts w:cs="Times New Roman"/>
                <w:szCs w:val="28"/>
              </w:rPr>
              <w:t>5</w:t>
            </w:r>
            <w:r w:rsidRPr="00501EAF">
              <w:rPr>
                <w:rFonts w:cs="Times New Roman"/>
                <w:szCs w:val="28"/>
              </w:rPr>
              <w:t xml:space="preserve"> - 3 =</w:t>
            </w:r>
            <w:r w:rsidR="00123A61" w:rsidRPr="00501EAF">
              <w:rPr>
                <w:rFonts w:cs="Times New Roman"/>
                <w:szCs w:val="28"/>
              </w:rPr>
              <w:t>2</w:t>
            </w:r>
            <w:r w:rsidRPr="00501EAF">
              <w:rPr>
                <w:rFonts w:cs="Times New Roman"/>
                <w:szCs w:val="28"/>
              </w:rPr>
              <w:t xml:space="preserve"> (cm)</w:t>
            </w:r>
          </w:p>
        </w:tc>
        <w:tc>
          <w:tcPr>
            <w:tcW w:w="946" w:type="dxa"/>
            <w:vAlign w:val="center"/>
          </w:tcPr>
          <w:p w14:paraId="072DE2CE" w14:textId="289E4AC9" w:rsidR="00FB0605" w:rsidRPr="00501EAF" w:rsidRDefault="00FB0605" w:rsidP="001144B7">
            <w:pPr>
              <w:spacing w:line="276" w:lineRule="auto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</w:p>
          <w:p w14:paraId="2FFA966F" w14:textId="06629D1B" w:rsidR="004F49DA" w:rsidRPr="00501EAF" w:rsidRDefault="004F49DA" w:rsidP="004F49DA">
            <w:pPr>
              <w:spacing w:line="276" w:lineRule="auto"/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B0605" w:rsidRPr="00501EAF" w14:paraId="189D94EE" w14:textId="77777777" w:rsidTr="00746934">
        <w:trPr>
          <w:trHeight w:val="835"/>
        </w:trPr>
        <w:tc>
          <w:tcPr>
            <w:tcW w:w="1103" w:type="dxa"/>
            <w:vAlign w:val="center"/>
          </w:tcPr>
          <w:p w14:paraId="1CE5759D" w14:textId="34B883BA" w:rsidR="00FB0605" w:rsidRPr="00501EAF" w:rsidRDefault="001144B7" w:rsidP="00592AAC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eastAsia="Times" w:cs="Times New Roman"/>
                <w:b/>
                <w:bCs/>
                <w:szCs w:val="28"/>
              </w:rPr>
              <w:t>Bài 5</w:t>
            </w:r>
            <w:r w:rsidR="00FB0605" w:rsidRPr="00501EAF">
              <w:rPr>
                <w:rFonts w:eastAsia="Times" w:cs="Times New Roman"/>
                <w:b/>
                <w:bCs/>
                <w:szCs w:val="28"/>
              </w:rPr>
              <w:t xml:space="preserve"> </w:t>
            </w:r>
            <w:r w:rsidR="00FB0605" w:rsidRPr="00501EAF">
              <w:rPr>
                <w:rFonts w:eastAsia="Times New Roman" w:cs="Times New Roman"/>
                <w:b/>
                <w:szCs w:val="28"/>
              </w:rPr>
              <w:t>(</w:t>
            </w:r>
            <w:r w:rsidR="00FB0605" w:rsidRPr="00501EAF">
              <w:rPr>
                <w:rFonts w:eastAsia="Times New Roman" w:cs="Times New Roman"/>
                <w:b/>
                <w:i/>
                <w:szCs w:val="28"/>
              </w:rPr>
              <w:t>1 điểm)</w:t>
            </w:r>
            <w:r w:rsidR="00FB0605" w:rsidRPr="00501EAF">
              <w:rPr>
                <w:rFonts w:eastAsia="Times" w:cs="Times New Roman"/>
                <w:b/>
                <w:bCs/>
                <w:szCs w:val="28"/>
              </w:rPr>
              <w:t>.</w:t>
            </w:r>
          </w:p>
        </w:tc>
        <w:tc>
          <w:tcPr>
            <w:tcW w:w="7947" w:type="dxa"/>
            <w:vAlign w:val="center"/>
          </w:tcPr>
          <w:p w14:paraId="29DDD1FE" w14:textId="1AC40D8D" w:rsidR="00FB0605" w:rsidRPr="00501EAF" w:rsidRDefault="0090079A" w:rsidP="0090079A">
            <w:pPr>
              <w:jc w:val="both"/>
              <w:rPr>
                <w:rFonts w:eastAsia="Times New Roman" w:cs="Times New Roman"/>
                <w:iCs/>
                <w:szCs w:val="28"/>
                <w:lang w:val="es-ES"/>
              </w:rPr>
            </w:pPr>
            <w:r w:rsidRPr="00501EAF">
              <w:rPr>
                <w:rFonts w:eastAsia="Times New Roman" w:cs="Times New Roman"/>
                <w:szCs w:val="28"/>
              </w:rPr>
              <w:t xml:space="preserve"> </w:t>
            </w:r>
            <w:r w:rsidR="001D71F9" w:rsidRPr="00501EAF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 xml:space="preserve">Chứng minh </w:t>
            </w:r>
            <w:r w:rsidR="00F5793C" w:rsidRPr="00501EAF">
              <w:rPr>
                <w:rFonts w:cs="Times New Roman"/>
                <w:color w:val="000000" w:themeColor="text1"/>
                <w:position w:val="-28"/>
                <w:szCs w:val="28"/>
              </w:rPr>
              <w:object w:dxaOrig="2560" w:dyaOrig="680" w14:anchorId="5F4F1668">
                <v:shape id="_x0000_i1100" type="#_x0000_t75" style="width:127.5pt;height:33.75pt" o:ole="">
                  <v:imagedata r:id="rId143" o:title=""/>
                </v:shape>
                <o:OLEObject Type="Embed" ProgID="Equation.DSMT4" ShapeID="_x0000_i1100" DrawAspect="Content" ObjectID="_1740641949" r:id="rId144"/>
              </w:object>
            </w:r>
            <w:r w:rsidR="001D71F9" w:rsidRPr="00501EAF">
              <w:rPr>
                <w:rFonts w:cs="Times New Roman"/>
                <w:color w:val="000000" w:themeColor="text1"/>
                <w:szCs w:val="28"/>
                <w:lang w:val="vi-VN"/>
              </w:rPr>
              <w:t xml:space="preserve"> </w:t>
            </w:r>
            <w:r w:rsidR="001D71F9" w:rsidRPr="00501EAF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>là phân số tối giản</w:t>
            </w:r>
          </w:p>
        </w:tc>
        <w:tc>
          <w:tcPr>
            <w:tcW w:w="946" w:type="dxa"/>
            <w:vAlign w:val="center"/>
          </w:tcPr>
          <w:p w14:paraId="3DCDBB77" w14:textId="287D4322" w:rsidR="00FB0605" w:rsidRPr="00501EAF" w:rsidRDefault="00FB0605" w:rsidP="00592AAC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đ</w:t>
            </w:r>
          </w:p>
        </w:tc>
      </w:tr>
      <w:tr w:rsidR="00472EE0" w:rsidRPr="00501EAF" w14:paraId="73C7D4A4" w14:textId="77777777" w:rsidTr="00746934">
        <w:trPr>
          <w:trHeight w:val="835"/>
        </w:trPr>
        <w:tc>
          <w:tcPr>
            <w:tcW w:w="1103" w:type="dxa"/>
            <w:vAlign w:val="center"/>
          </w:tcPr>
          <w:p w14:paraId="759F543F" w14:textId="77777777" w:rsidR="00472EE0" w:rsidRPr="00501EAF" w:rsidRDefault="00472EE0" w:rsidP="00592AAC">
            <w:pPr>
              <w:jc w:val="center"/>
              <w:rPr>
                <w:rFonts w:eastAsia="Times" w:cs="Times New Roman"/>
                <w:b/>
                <w:bCs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5FA8FE41" w14:textId="6F71D064" w:rsidR="00E00ECB" w:rsidRPr="00501EAF" w:rsidRDefault="00AC1E37" w:rsidP="00FB0605">
            <w:pPr>
              <w:spacing w:before="120" w:after="120"/>
              <w:jc w:val="both"/>
              <w:rPr>
                <w:rFonts w:eastAsia="Times" w:cs="Times New Roman"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>Gọi d =ƯC</w:t>
            </w:r>
            <w:r w:rsidR="00501EAF">
              <w:rPr>
                <w:rFonts w:eastAsia="Times" w:cs="Times New Roman"/>
                <w:szCs w:val="28"/>
              </w:rPr>
              <w:t>LN</w:t>
            </w:r>
            <w:r w:rsidRPr="00501EAF">
              <w:rPr>
                <w:rFonts w:eastAsia="Times" w:cs="Times New Roman"/>
                <w:szCs w:val="28"/>
              </w:rPr>
              <w:t xml:space="preserve"> (6n-1,3n-1)</w:t>
            </w:r>
          </w:p>
          <w:p w14:paraId="09D01671" w14:textId="4F3BE941" w:rsidR="00AC1E37" w:rsidRPr="00501EAF" w:rsidRDefault="00AC1E37" w:rsidP="00FB0605">
            <w:pPr>
              <w:spacing w:before="120" w:after="120"/>
              <w:jc w:val="both"/>
              <w:rPr>
                <w:rFonts w:eastAsia="Times" w:cs="Times New Roman"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 xml:space="preserve">Ta có: </w:t>
            </w:r>
            <w:r w:rsidR="00501EAF" w:rsidRPr="00501EAF">
              <w:rPr>
                <w:rFonts w:eastAsia="Times" w:cs="Times New Roman"/>
                <w:position w:val="-78"/>
                <w:szCs w:val="28"/>
              </w:rPr>
              <w:object w:dxaOrig="2220" w:dyaOrig="1740" w14:anchorId="006C4A04">
                <v:shape id="_x0000_i1101" type="#_x0000_t75" style="width:111pt;height:87pt" o:ole="">
                  <v:imagedata r:id="rId145" o:title=""/>
                </v:shape>
                <o:OLEObject Type="Embed" ProgID="Equation.DSMT4" ShapeID="_x0000_i1101" DrawAspect="Content" ObjectID="_1740641950" r:id="rId146"/>
              </w:object>
            </w:r>
          </w:p>
          <w:p w14:paraId="7C6FD877" w14:textId="30E8F12D" w:rsidR="00CA025A" w:rsidRPr="00501EAF" w:rsidRDefault="00CA025A" w:rsidP="00FB0605">
            <w:pPr>
              <w:spacing w:before="120" w:after="120"/>
              <w:jc w:val="both"/>
              <w:rPr>
                <w:rFonts w:eastAsia="Times" w:cs="Times New Roman"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>Vậy M là phân số tối giản</w:t>
            </w:r>
          </w:p>
        </w:tc>
        <w:tc>
          <w:tcPr>
            <w:tcW w:w="946" w:type="dxa"/>
            <w:vAlign w:val="center"/>
          </w:tcPr>
          <w:p w14:paraId="2E91E50B" w14:textId="2E0C9EC7" w:rsidR="00CA025A" w:rsidRPr="00501EAF" w:rsidRDefault="00CA025A" w:rsidP="00592AA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53CDB612" w14:textId="35341295" w:rsidR="00CA025A" w:rsidRPr="00501EAF" w:rsidRDefault="00CA025A" w:rsidP="00592AA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37910CFC" w14:textId="29B9B340" w:rsidR="00CA025A" w:rsidRPr="00501EAF" w:rsidRDefault="00CA025A" w:rsidP="00592AA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69D03681" w14:textId="6FD56CF3" w:rsidR="00472EE0" w:rsidRPr="00501EAF" w:rsidRDefault="00472EE0" w:rsidP="00592AAC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</w:t>
            </w:r>
            <w:r w:rsidR="00CA025A" w:rsidRPr="00501EAF">
              <w:rPr>
                <w:rFonts w:cs="Times New Roman"/>
                <w:bCs/>
                <w:color w:val="000000" w:themeColor="text1"/>
                <w:szCs w:val="28"/>
              </w:rPr>
              <w:t>2</w:t>
            </w:r>
            <w:r w:rsidR="00B66FBC" w:rsidRPr="00501EAF">
              <w:rPr>
                <w:rFonts w:cs="Times New Roman"/>
                <w:bCs/>
                <w:color w:val="000000" w:themeColor="text1"/>
                <w:szCs w:val="28"/>
              </w:rPr>
              <w:t>5</w:t>
            </w:r>
          </w:p>
        </w:tc>
      </w:tr>
    </w:tbl>
    <w:p w14:paraId="3D721BA2" w14:textId="2D8158FD" w:rsidR="00EB722A" w:rsidRPr="00501EAF" w:rsidRDefault="00EB722A" w:rsidP="00760CEA">
      <w:pPr>
        <w:spacing w:before="120" w:after="120"/>
        <w:jc w:val="both"/>
        <w:rPr>
          <w:rFonts w:eastAsia="Times" w:cs="Times New Roman"/>
          <w:b/>
          <w:bCs/>
          <w:szCs w:val="28"/>
        </w:rPr>
      </w:pPr>
      <w:r w:rsidRPr="00501EAF">
        <w:rPr>
          <w:rFonts w:eastAsia="Times" w:cs="Times New Roman"/>
          <w:b/>
          <w:bCs/>
          <w:szCs w:val="28"/>
        </w:rPr>
        <w:t xml:space="preserve"> </w:t>
      </w:r>
    </w:p>
    <w:tbl>
      <w:tblPr>
        <w:tblW w:w="10814" w:type="dxa"/>
        <w:tblInd w:w="-72" w:type="dxa"/>
        <w:tblLook w:val="01E0" w:firstRow="1" w:lastRow="1" w:firstColumn="1" w:lastColumn="1" w:noHBand="0" w:noVBand="0"/>
      </w:tblPr>
      <w:tblGrid>
        <w:gridCol w:w="4291"/>
        <w:gridCol w:w="6523"/>
      </w:tblGrid>
      <w:tr w:rsidR="00FA2601" w:rsidRPr="00501EAF" w14:paraId="0612940D" w14:textId="77777777" w:rsidTr="001B7F72">
        <w:trPr>
          <w:trHeight w:val="993"/>
        </w:trPr>
        <w:tc>
          <w:tcPr>
            <w:tcW w:w="4291" w:type="dxa"/>
          </w:tcPr>
          <w:bookmarkEnd w:id="2"/>
          <w:p w14:paraId="7D666BB7" w14:textId="77777777" w:rsidR="00FA2601" w:rsidRPr="00501EAF" w:rsidRDefault="00000000" w:rsidP="001B7F72">
            <w:pPr>
              <w:spacing w:after="0"/>
              <w:ind w:hanging="209"/>
              <w:jc w:val="center"/>
              <w:rPr>
                <w:rFonts w:cs="Times New Roman"/>
                <w:b/>
                <w:szCs w:val="28"/>
                <w:lang w:val="vi-VN"/>
              </w:rPr>
            </w:pPr>
            <w:r>
              <w:rPr>
                <w:rFonts w:cs="Times New Roman"/>
                <w:noProof/>
              </w:rPr>
              <w:pict w14:anchorId="0B46BDED">
                <v:shape id="_x0000_s1123" type="#_x0000_t32" style="position:absolute;left:0;text-align:left;margin-left:47.85pt;margin-top:37.85pt;width:83.25pt;height:0;z-index:2516664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"/>
              </w:pict>
            </w:r>
            <w:r w:rsidR="00FA2601" w:rsidRPr="00501EAF">
              <w:rPr>
                <w:rFonts w:cs="Times New Roman"/>
                <w:b/>
                <w:szCs w:val="28"/>
              </w:rPr>
              <w:t>TRƯỜNG THCS LÝ TỰ TRỌNG</w:t>
            </w:r>
          </w:p>
        </w:tc>
        <w:tc>
          <w:tcPr>
            <w:tcW w:w="6520" w:type="dxa"/>
            <w:vAlign w:val="center"/>
          </w:tcPr>
          <w:p w14:paraId="5D3F3C2C" w14:textId="77777777" w:rsidR="00FA2601" w:rsidRPr="00501EAF" w:rsidRDefault="00FA2601" w:rsidP="001B7F72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>KIỂM TRA GIỮA KỲ II NĂM HỌC 2022-2023</w:t>
            </w:r>
          </w:p>
          <w:p w14:paraId="5DF44504" w14:textId="77777777" w:rsidR="00FA2601" w:rsidRPr="00501EAF" w:rsidRDefault="00FA2601" w:rsidP="001B7F72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>Môn: TOÁN – LỚP 6</w:t>
            </w:r>
          </w:p>
          <w:p w14:paraId="7F088CE8" w14:textId="77777777" w:rsidR="00FA2601" w:rsidRPr="00501EAF" w:rsidRDefault="00FA2601" w:rsidP="001B7F72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>Thời gian:  60 phút (</w:t>
            </w:r>
            <w:r w:rsidRPr="00501EAF">
              <w:rPr>
                <w:rFonts w:cs="Times New Roman"/>
                <w:b/>
                <w:i/>
                <w:szCs w:val="28"/>
              </w:rPr>
              <w:t>không kể thời gian giao đề)</w:t>
            </w:r>
          </w:p>
        </w:tc>
      </w:tr>
      <w:tr w:rsidR="00FA2601" w:rsidRPr="00501EAF" w14:paraId="01CE5042" w14:textId="77777777" w:rsidTr="001B7F72">
        <w:tc>
          <w:tcPr>
            <w:tcW w:w="10814" w:type="dxa"/>
            <w:gridSpan w:val="2"/>
            <w:vAlign w:val="center"/>
          </w:tcPr>
          <w:p w14:paraId="11C65C44" w14:textId="018CC189" w:rsidR="00FA2601" w:rsidRPr="00501EAF" w:rsidRDefault="00FA2601" w:rsidP="001B7F72">
            <w:pPr>
              <w:spacing w:after="0"/>
              <w:jc w:val="center"/>
              <w:rPr>
                <w:rFonts w:cs="Times New Roman"/>
                <w:b/>
                <w:szCs w:val="28"/>
              </w:rPr>
            </w:pPr>
            <w:r w:rsidRPr="00501EAF">
              <w:rPr>
                <w:rFonts w:cs="Times New Roman"/>
                <w:b/>
                <w:szCs w:val="28"/>
              </w:rPr>
              <w:t>ĐÁP ÁN VÀ HƯỚNG DẪN CHẤM MÃ ĐỀ B</w:t>
            </w:r>
          </w:p>
        </w:tc>
      </w:tr>
    </w:tbl>
    <w:p w14:paraId="62E9A640" w14:textId="77777777" w:rsidR="00FA2601" w:rsidRPr="00501EAF" w:rsidRDefault="00FA2601" w:rsidP="00FA2601">
      <w:pPr>
        <w:spacing w:after="0"/>
        <w:rPr>
          <w:rFonts w:cs="Times New Roman"/>
          <w:b/>
          <w:szCs w:val="28"/>
          <w:lang w:val="pt-BR"/>
        </w:rPr>
      </w:pPr>
      <w:r w:rsidRPr="00501EAF">
        <w:rPr>
          <w:rFonts w:cs="Times New Roman"/>
          <w:b/>
          <w:bCs/>
          <w:szCs w:val="28"/>
          <w:lang w:val="pt-BR"/>
        </w:rPr>
        <w:t>PHẦN I. TRẮC NGHIỆM KHÁCH QUAN</w:t>
      </w:r>
      <w:r w:rsidRPr="00501EAF">
        <w:rPr>
          <w:rFonts w:cs="Times New Roman"/>
          <w:b/>
          <w:bCs/>
          <w:i/>
          <w:szCs w:val="28"/>
          <w:lang w:val="pt-BR"/>
        </w:rPr>
        <w:t xml:space="preserve"> (4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2"/>
        <w:gridCol w:w="612"/>
        <w:gridCol w:w="612"/>
        <w:gridCol w:w="613"/>
        <w:gridCol w:w="613"/>
        <w:gridCol w:w="613"/>
        <w:gridCol w:w="614"/>
        <w:gridCol w:w="614"/>
        <w:gridCol w:w="614"/>
        <w:gridCol w:w="614"/>
        <w:gridCol w:w="621"/>
        <w:gridCol w:w="621"/>
        <w:gridCol w:w="621"/>
      </w:tblGrid>
      <w:tr w:rsidR="00FA2601" w:rsidRPr="00501EAF" w14:paraId="2C296476" w14:textId="77777777" w:rsidTr="001B7F72">
        <w:tc>
          <w:tcPr>
            <w:tcW w:w="751" w:type="dxa"/>
          </w:tcPr>
          <w:p w14:paraId="389BE0E3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Câu</w:t>
            </w:r>
          </w:p>
        </w:tc>
        <w:tc>
          <w:tcPr>
            <w:tcW w:w="612" w:type="dxa"/>
          </w:tcPr>
          <w:p w14:paraId="4F0F23B4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</w:t>
            </w:r>
          </w:p>
        </w:tc>
        <w:tc>
          <w:tcPr>
            <w:tcW w:w="612" w:type="dxa"/>
          </w:tcPr>
          <w:p w14:paraId="12D995EC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2</w:t>
            </w:r>
          </w:p>
        </w:tc>
        <w:tc>
          <w:tcPr>
            <w:tcW w:w="613" w:type="dxa"/>
          </w:tcPr>
          <w:p w14:paraId="405936EE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3</w:t>
            </w:r>
          </w:p>
        </w:tc>
        <w:tc>
          <w:tcPr>
            <w:tcW w:w="613" w:type="dxa"/>
          </w:tcPr>
          <w:p w14:paraId="399D2B24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4</w:t>
            </w:r>
          </w:p>
        </w:tc>
        <w:tc>
          <w:tcPr>
            <w:tcW w:w="613" w:type="dxa"/>
          </w:tcPr>
          <w:p w14:paraId="5D8CE662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5</w:t>
            </w:r>
          </w:p>
        </w:tc>
        <w:tc>
          <w:tcPr>
            <w:tcW w:w="614" w:type="dxa"/>
          </w:tcPr>
          <w:p w14:paraId="016F236F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6</w:t>
            </w:r>
          </w:p>
        </w:tc>
        <w:tc>
          <w:tcPr>
            <w:tcW w:w="614" w:type="dxa"/>
          </w:tcPr>
          <w:p w14:paraId="1FAF0708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7</w:t>
            </w:r>
          </w:p>
        </w:tc>
        <w:tc>
          <w:tcPr>
            <w:tcW w:w="614" w:type="dxa"/>
          </w:tcPr>
          <w:p w14:paraId="18AD901B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8</w:t>
            </w:r>
          </w:p>
        </w:tc>
        <w:tc>
          <w:tcPr>
            <w:tcW w:w="614" w:type="dxa"/>
          </w:tcPr>
          <w:p w14:paraId="557E24C0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9</w:t>
            </w:r>
          </w:p>
        </w:tc>
        <w:tc>
          <w:tcPr>
            <w:tcW w:w="621" w:type="dxa"/>
          </w:tcPr>
          <w:p w14:paraId="6354C023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0</w:t>
            </w:r>
          </w:p>
        </w:tc>
        <w:tc>
          <w:tcPr>
            <w:tcW w:w="621" w:type="dxa"/>
          </w:tcPr>
          <w:p w14:paraId="455BF3E7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1</w:t>
            </w:r>
          </w:p>
        </w:tc>
        <w:tc>
          <w:tcPr>
            <w:tcW w:w="621" w:type="dxa"/>
          </w:tcPr>
          <w:p w14:paraId="73A8C20D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12</w:t>
            </w:r>
          </w:p>
        </w:tc>
      </w:tr>
      <w:tr w:rsidR="00FA2601" w:rsidRPr="00501EAF" w14:paraId="5FDA01D7" w14:textId="77777777" w:rsidTr="001B7F72">
        <w:tc>
          <w:tcPr>
            <w:tcW w:w="751" w:type="dxa"/>
          </w:tcPr>
          <w:p w14:paraId="4AFFC088" w14:textId="77777777" w:rsidR="00FA2601" w:rsidRPr="00501EAF" w:rsidRDefault="00FA2601" w:rsidP="001B7F72">
            <w:pPr>
              <w:rPr>
                <w:rFonts w:cs="Times New Roman"/>
                <w:b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pt-BR"/>
              </w:rPr>
              <w:t>Đ/án</w:t>
            </w:r>
          </w:p>
        </w:tc>
        <w:tc>
          <w:tcPr>
            <w:tcW w:w="612" w:type="dxa"/>
          </w:tcPr>
          <w:p w14:paraId="508A0E0D" w14:textId="03E5D1D8" w:rsidR="00FA2601" w:rsidRPr="00501EAF" w:rsidRDefault="00FA2601" w:rsidP="001B7F72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 xml:space="preserve"> C</w:t>
            </w:r>
          </w:p>
        </w:tc>
        <w:tc>
          <w:tcPr>
            <w:tcW w:w="612" w:type="dxa"/>
          </w:tcPr>
          <w:p w14:paraId="5B49F119" w14:textId="52AB047B" w:rsidR="00FA2601" w:rsidRPr="00501EAF" w:rsidRDefault="00FA2601" w:rsidP="001B7F72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B</w:t>
            </w:r>
          </w:p>
        </w:tc>
        <w:tc>
          <w:tcPr>
            <w:tcW w:w="613" w:type="dxa"/>
          </w:tcPr>
          <w:p w14:paraId="3EB326E5" w14:textId="415DF755" w:rsidR="00FA2601" w:rsidRPr="00501EAF" w:rsidRDefault="00FA2601" w:rsidP="001B7F72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C</w:t>
            </w:r>
          </w:p>
        </w:tc>
        <w:tc>
          <w:tcPr>
            <w:tcW w:w="613" w:type="dxa"/>
          </w:tcPr>
          <w:p w14:paraId="79E7FEB9" w14:textId="17C701C5" w:rsidR="00FA2601" w:rsidRPr="00501EAF" w:rsidRDefault="001F5FBA" w:rsidP="001B7F72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613" w:type="dxa"/>
          </w:tcPr>
          <w:p w14:paraId="5423EFC0" w14:textId="0F13A93F" w:rsidR="00FA2601" w:rsidRPr="00501EAF" w:rsidRDefault="00FA2601" w:rsidP="001B7F72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D</w:t>
            </w:r>
          </w:p>
        </w:tc>
        <w:tc>
          <w:tcPr>
            <w:tcW w:w="614" w:type="dxa"/>
          </w:tcPr>
          <w:p w14:paraId="01B16C00" w14:textId="30169F67" w:rsidR="00FA2601" w:rsidRPr="00501EAF" w:rsidRDefault="00FA2601" w:rsidP="001B7F72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C</w:t>
            </w:r>
          </w:p>
        </w:tc>
        <w:tc>
          <w:tcPr>
            <w:tcW w:w="614" w:type="dxa"/>
          </w:tcPr>
          <w:p w14:paraId="0E88E7E9" w14:textId="3ABE3E0A" w:rsidR="00FA2601" w:rsidRPr="00501EAF" w:rsidRDefault="00FA2601" w:rsidP="001B7F72">
            <w:pPr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A</w:t>
            </w:r>
          </w:p>
        </w:tc>
        <w:tc>
          <w:tcPr>
            <w:tcW w:w="614" w:type="dxa"/>
          </w:tcPr>
          <w:p w14:paraId="35359A0F" w14:textId="64798498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C</w:t>
            </w:r>
          </w:p>
        </w:tc>
        <w:tc>
          <w:tcPr>
            <w:tcW w:w="614" w:type="dxa"/>
          </w:tcPr>
          <w:p w14:paraId="6463F5B5" w14:textId="5A274B10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B</w:t>
            </w:r>
          </w:p>
        </w:tc>
        <w:tc>
          <w:tcPr>
            <w:tcW w:w="621" w:type="dxa"/>
          </w:tcPr>
          <w:p w14:paraId="69D60CCC" w14:textId="76677A20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B</w:t>
            </w:r>
          </w:p>
        </w:tc>
        <w:tc>
          <w:tcPr>
            <w:tcW w:w="621" w:type="dxa"/>
          </w:tcPr>
          <w:p w14:paraId="53B5EB77" w14:textId="7691E5B5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B</w:t>
            </w:r>
          </w:p>
        </w:tc>
        <w:tc>
          <w:tcPr>
            <w:tcW w:w="621" w:type="dxa"/>
          </w:tcPr>
          <w:p w14:paraId="051709A7" w14:textId="17A35141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  <w:lang w:val="pt-BR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pt-BR"/>
              </w:rPr>
              <w:t>D</w:t>
            </w:r>
          </w:p>
        </w:tc>
      </w:tr>
    </w:tbl>
    <w:p w14:paraId="49857B75" w14:textId="77777777" w:rsidR="00FA2601" w:rsidRPr="00501EAF" w:rsidRDefault="00FA2601" w:rsidP="00FA2601">
      <w:pPr>
        <w:spacing w:after="0"/>
        <w:rPr>
          <w:rFonts w:cs="Times New Roman"/>
          <w:b/>
          <w:bCs/>
          <w:szCs w:val="28"/>
          <w:lang w:val="pt-BR"/>
        </w:rPr>
      </w:pPr>
    </w:p>
    <w:p w14:paraId="20DE15FE" w14:textId="77777777" w:rsidR="00FA2601" w:rsidRPr="00501EAF" w:rsidRDefault="00FA2601" w:rsidP="00FA2601">
      <w:pPr>
        <w:spacing w:after="0"/>
        <w:rPr>
          <w:rFonts w:cs="Times New Roman"/>
          <w:b/>
          <w:szCs w:val="28"/>
          <w:lang w:val="pt-BR"/>
        </w:rPr>
      </w:pPr>
      <w:r w:rsidRPr="00501EAF">
        <w:rPr>
          <w:rFonts w:cs="Times New Roman"/>
          <w:b/>
          <w:bCs/>
          <w:szCs w:val="28"/>
          <w:lang w:val="pt-BR"/>
        </w:rPr>
        <w:t>PHẦN II.TỰ LUẬN</w:t>
      </w:r>
      <w:r w:rsidRPr="00501EAF">
        <w:rPr>
          <w:rFonts w:cs="Times New Roman"/>
          <w:b/>
          <w:bCs/>
          <w:i/>
          <w:szCs w:val="28"/>
          <w:lang w:val="pt-BR"/>
        </w:rPr>
        <w:t xml:space="preserve"> (6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3"/>
        <w:gridCol w:w="7947"/>
        <w:gridCol w:w="946"/>
      </w:tblGrid>
      <w:tr w:rsidR="00FA2601" w:rsidRPr="00501EAF" w14:paraId="008F1F80" w14:textId="77777777" w:rsidTr="001B7F72">
        <w:tc>
          <w:tcPr>
            <w:tcW w:w="1103" w:type="dxa"/>
          </w:tcPr>
          <w:p w14:paraId="02FE66A0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Bài</w:t>
            </w:r>
          </w:p>
        </w:tc>
        <w:tc>
          <w:tcPr>
            <w:tcW w:w="7947" w:type="dxa"/>
          </w:tcPr>
          <w:p w14:paraId="74B3C830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Nội dung</w:t>
            </w:r>
          </w:p>
        </w:tc>
        <w:tc>
          <w:tcPr>
            <w:tcW w:w="946" w:type="dxa"/>
          </w:tcPr>
          <w:p w14:paraId="3013BEE5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 xml:space="preserve">Điểm </w:t>
            </w:r>
          </w:p>
        </w:tc>
      </w:tr>
      <w:tr w:rsidR="00FA2601" w:rsidRPr="00501EAF" w14:paraId="6EDA5030" w14:textId="77777777" w:rsidTr="001B7F72">
        <w:tc>
          <w:tcPr>
            <w:tcW w:w="1103" w:type="dxa"/>
            <w:vMerge w:val="restart"/>
          </w:tcPr>
          <w:p w14:paraId="0DB82FD8" w14:textId="77777777" w:rsidR="00FA2601" w:rsidRPr="00501EAF" w:rsidRDefault="00FA2601" w:rsidP="001B7F72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  <w:p w14:paraId="6E1029BD" w14:textId="77777777" w:rsidR="00FA2601" w:rsidRPr="00501EAF" w:rsidRDefault="00FA2601" w:rsidP="001B7F72">
            <w:pPr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Bài 1</w:t>
            </w:r>
          </w:p>
          <w:p w14:paraId="7D1E2CCF" w14:textId="77777777" w:rsidR="00FA2601" w:rsidRPr="00501EAF" w:rsidRDefault="00FA2601" w:rsidP="001B7F72">
            <w:pPr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(1,5 điểm)</w:t>
            </w:r>
          </w:p>
        </w:tc>
        <w:tc>
          <w:tcPr>
            <w:tcW w:w="7947" w:type="dxa"/>
            <w:tcBorders>
              <w:bottom w:val="single" w:sz="4" w:space="0" w:color="auto"/>
            </w:tcBorders>
          </w:tcPr>
          <w:p w14:paraId="09A9EE13" w14:textId="77777777" w:rsidR="00FA2601" w:rsidRPr="00501EAF" w:rsidRDefault="00FA2601" w:rsidP="001B7F72">
            <w:pPr>
              <w:tabs>
                <w:tab w:val="left" w:pos="720"/>
                <w:tab w:val="left" w:pos="2880"/>
                <w:tab w:val="left" w:pos="5040"/>
                <w:tab w:val="left" w:pos="7200"/>
              </w:tabs>
              <w:jc w:val="both"/>
              <w:rPr>
                <w:rFonts w:eastAsia="Times New Roman" w:cs="Times New Roman"/>
                <w:color w:val="000000"/>
                <w:szCs w:val="28"/>
              </w:rPr>
            </w:pPr>
            <w:r w:rsidRPr="00501EAF">
              <w:rPr>
                <w:rFonts w:eastAsia="Times New Roman" w:cs="Times New Roman"/>
                <w:color w:val="000000"/>
                <w:szCs w:val="28"/>
              </w:rPr>
              <w:t>Thực hiện phép tính (bằng cách hợp lý nếu có thể):</w:t>
            </w:r>
          </w:p>
          <w:p w14:paraId="571EFF88" w14:textId="77777777" w:rsidR="00FA2601" w:rsidRPr="00501EAF" w:rsidRDefault="00FA2601" w:rsidP="001B7F72">
            <w:pPr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a)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900" w:dyaOrig="620" w14:anchorId="33F0E957">
                <v:shape id="_x0000_i1102" type="#_x0000_t75" style="width:45pt;height:30.75pt" o:ole="">
                  <v:imagedata r:id="rId147" o:title=""/>
                </v:shape>
                <o:OLEObject Type="Embed" ProgID="Equation.DSMT4" ShapeID="_x0000_i1102" DrawAspect="Content" ObjectID="_1740641951" r:id="rId148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l-NL" w:eastAsia="ko-KR"/>
              </w:rPr>
              <w:t xml:space="preserve">                                                 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b) 2,5 +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 xml:space="preserve"> 15,8 +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(-1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>2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,5) </w:t>
            </w:r>
          </w:p>
        </w:tc>
        <w:tc>
          <w:tcPr>
            <w:tcW w:w="946" w:type="dxa"/>
            <w:tcBorders>
              <w:bottom w:val="single" w:sz="4" w:space="0" w:color="auto"/>
            </w:tcBorders>
            <w:vAlign w:val="center"/>
          </w:tcPr>
          <w:p w14:paraId="5B3DD9D3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,5 đ</w:t>
            </w:r>
          </w:p>
        </w:tc>
      </w:tr>
      <w:tr w:rsidR="00FA2601" w:rsidRPr="00501EAF" w14:paraId="7FA661A0" w14:textId="77777777" w:rsidTr="001B7F72">
        <w:trPr>
          <w:trHeight w:val="631"/>
        </w:trPr>
        <w:tc>
          <w:tcPr>
            <w:tcW w:w="1103" w:type="dxa"/>
            <w:vMerge/>
          </w:tcPr>
          <w:p w14:paraId="484327CA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</w:tcPr>
          <w:p w14:paraId="535A4F04" w14:textId="77777777" w:rsidR="00FA2601" w:rsidRPr="00501EAF" w:rsidRDefault="00FA2601" w:rsidP="001B7F72">
            <w:pPr>
              <w:rPr>
                <w:rFonts w:eastAsia="Times New Roman" w:cs="Times New Roman"/>
                <w:bCs/>
                <w:iCs/>
                <w:szCs w:val="28"/>
              </w:rPr>
            </w:pPr>
            <w:r w:rsidRPr="00501EAF">
              <w:rPr>
                <w:rFonts w:eastAsia="Times New Roman" w:cs="Times New Roman"/>
                <w:color w:val="000000"/>
                <w:szCs w:val="28"/>
              </w:rPr>
              <w:t xml:space="preserve">a)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4220" w:dyaOrig="620" w14:anchorId="3C3489F2">
                <v:shape id="_x0000_i1103" type="#_x0000_t75" style="width:210.75pt;height:30.75pt" o:ole="">
                  <v:imagedata r:id="rId149" o:title=""/>
                </v:shape>
                <o:OLEObject Type="Embed" ProgID="Equation.DSMT4" ShapeID="_x0000_i1103" DrawAspect="Content" ObjectID="_1740641952" r:id="rId150"/>
              </w:object>
            </w:r>
          </w:p>
        </w:tc>
        <w:tc>
          <w:tcPr>
            <w:tcW w:w="946" w:type="dxa"/>
            <w:vAlign w:val="center"/>
          </w:tcPr>
          <w:p w14:paraId="4A96361A" w14:textId="77777777" w:rsidR="00FA2601" w:rsidRPr="00501EAF" w:rsidRDefault="00FA2601" w:rsidP="001B7F72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color w:val="000000" w:themeColor="text1"/>
                <w:szCs w:val="28"/>
              </w:rPr>
              <w:t>0,75</w:t>
            </w:r>
          </w:p>
        </w:tc>
      </w:tr>
      <w:tr w:rsidR="00FA2601" w:rsidRPr="00501EAF" w14:paraId="6CBFA1B2" w14:textId="77777777" w:rsidTr="001B7F72">
        <w:trPr>
          <w:trHeight w:val="464"/>
        </w:trPr>
        <w:tc>
          <w:tcPr>
            <w:tcW w:w="1103" w:type="dxa"/>
            <w:vMerge/>
          </w:tcPr>
          <w:p w14:paraId="2CFC43B1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</w:tcPr>
          <w:p w14:paraId="64BDADD9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b) 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2,5 +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 xml:space="preserve"> 15,8 +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 (-1</w: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>2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,5) 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 = 2,5+ (-12,5) +15,8 = -10 +15,8 =5,8</w:t>
            </w:r>
          </w:p>
        </w:tc>
        <w:tc>
          <w:tcPr>
            <w:tcW w:w="946" w:type="dxa"/>
            <w:vAlign w:val="center"/>
          </w:tcPr>
          <w:p w14:paraId="5BC341C9" w14:textId="77777777" w:rsidR="00FA2601" w:rsidRPr="00501EAF" w:rsidRDefault="00FA2601" w:rsidP="001B7F72">
            <w:pPr>
              <w:jc w:val="center"/>
              <w:rPr>
                <w:rFonts w:cs="Times New Roman"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iCs/>
                <w:color w:val="000000" w:themeColor="text1"/>
                <w:szCs w:val="28"/>
              </w:rPr>
              <w:t>0,75</w:t>
            </w:r>
          </w:p>
        </w:tc>
      </w:tr>
      <w:tr w:rsidR="00FA2601" w:rsidRPr="00501EAF" w14:paraId="745D433C" w14:textId="77777777" w:rsidTr="001B7F72">
        <w:tc>
          <w:tcPr>
            <w:tcW w:w="1103" w:type="dxa"/>
            <w:vMerge w:val="restart"/>
            <w:vAlign w:val="center"/>
          </w:tcPr>
          <w:p w14:paraId="0EAB162A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  <w:p w14:paraId="547DFD55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Bài 2</w:t>
            </w:r>
          </w:p>
          <w:p w14:paraId="006C88F0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(1,5 điểm)</w:t>
            </w:r>
          </w:p>
        </w:tc>
        <w:tc>
          <w:tcPr>
            <w:tcW w:w="7947" w:type="dxa"/>
            <w:tcBorders>
              <w:bottom w:val="single" w:sz="4" w:space="0" w:color="auto"/>
            </w:tcBorders>
          </w:tcPr>
          <w:p w14:paraId="5ECE179B" w14:textId="77777777" w:rsidR="00FA2601" w:rsidRPr="00501EAF" w:rsidRDefault="00FA2601" w:rsidP="001B7F72">
            <w:pPr>
              <w:jc w:val="both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a) Tìm tỉ số của hai số a và b, biết a = 3 cm và b = 6 dm</w:t>
            </w:r>
          </w:p>
          <w:p w14:paraId="236C8CE6" w14:textId="77777777" w:rsidR="00FA2601" w:rsidRPr="00501EAF" w:rsidRDefault="00FA2601" w:rsidP="001B7F72">
            <w:pPr>
              <w:jc w:val="both"/>
              <w:rPr>
                <w:rFonts w:cs="Times New Roman"/>
                <w:color w:val="000000" w:themeColor="text1"/>
                <w:szCs w:val="28"/>
                <w:lang w:val="vi-VN"/>
              </w:rPr>
            </w:pP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 xml:space="preserve">b) Tính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240" w:dyaOrig="620" w14:anchorId="469CCC80">
                <v:shape id="_x0000_i1104" type="#_x0000_t75" style="width:11.25pt;height:30.75pt" o:ole="">
                  <v:imagedata r:id="rId120" o:title=""/>
                </v:shape>
                <o:OLEObject Type="Embed" ProgID="Equation.DSMT4" ShapeID="_x0000_i1104" DrawAspect="Content" ObjectID="_1740641953" r:id="rId151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vi-VN" w:eastAsia="ko-KR"/>
              </w:rPr>
              <w:t xml:space="preserve"> của 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-200?</w: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</w:t>
            </w:r>
          </w:p>
          <w:p w14:paraId="16660E9A" w14:textId="77777777" w:rsidR="00FA2601" w:rsidRPr="00501EAF" w:rsidRDefault="00FA2601" w:rsidP="001B7F72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color w:val="000000" w:themeColor="text1"/>
                <w:szCs w:val="28"/>
              </w:rPr>
              <w:t xml:space="preserve">c) Biết 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</w:rPr>
              <w:object w:dxaOrig="240" w:dyaOrig="620" w14:anchorId="085E1E33">
                <v:shape id="_x0000_i1105" type="#_x0000_t75" style="width:12pt;height:30.75pt" o:ole="">
                  <v:imagedata r:id="rId122" o:title=""/>
                </v:shape>
                <o:OLEObject Type="Embed" ProgID="Equation.DSMT4" ShapeID="_x0000_i1105" DrawAspect="Content" ObjectID="_1740641954" r:id="rId152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>của quả dưa hấu nặng 3 kg. Hỏi quả dưa hấu nặng bao nhiêu kg?</w:t>
            </w:r>
          </w:p>
          <w:p w14:paraId="644AE284" w14:textId="77777777" w:rsidR="00FA2601" w:rsidRPr="00501EAF" w:rsidRDefault="00FA2601" w:rsidP="001B7F72">
            <w:pPr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946" w:type="dxa"/>
            <w:tcBorders>
              <w:bottom w:val="single" w:sz="4" w:space="0" w:color="auto"/>
            </w:tcBorders>
            <w:vAlign w:val="center"/>
          </w:tcPr>
          <w:p w14:paraId="27E0C11D" w14:textId="467FC8E0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,</w:t>
            </w:r>
            <w:r w:rsidR="00F5793C" w:rsidRPr="00501EAF">
              <w:rPr>
                <w:rFonts w:cs="Times New Roman"/>
                <w:b/>
                <w:color w:val="000000" w:themeColor="text1"/>
                <w:szCs w:val="28"/>
              </w:rPr>
              <w:t>5</w:t>
            </w:r>
            <w:r w:rsidRPr="00501EAF">
              <w:rPr>
                <w:rFonts w:cs="Times New Roman"/>
                <w:b/>
                <w:color w:val="000000" w:themeColor="text1"/>
                <w:szCs w:val="28"/>
              </w:rPr>
              <w:t xml:space="preserve"> đ</w:t>
            </w:r>
          </w:p>
        </w:tc>
      </w:tr>
      <w:tr w:rsidR="00FA2601" w:rsidRPr="00501EAF" w14:paraId="20929A0A" w14:textId="77777777" w:rsidTr="001B7F72">
        <w:tc>
          <w:tcPr>
            <w:tcW w:w="1103" w:type="dxa"/>
            <w:vMerge/>
          </w:tcPr>
          <w:p w14:paraId="38E93C80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tcBorders>
              <w:bottom w:val="dotted" w:sz="4" w:space="0" w:color="auto"/>
            </w:tcBorders>
          </w:tcPr>
          <w:p w14:paraId="66C2BCF6" w14:textId="77777777" w:rsidR="00FA2601" w:rsidRPr="00501EAF" w:rsidRDefault="00FA2601" w:rsidP="001B7F72">
            <w:pPr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a) b = 6 dm =60 cm</w:t>
            </w:r>
          </w:p>
          <w:p w14:paraId="57D807A0" w14:textId="77777777" w:rsidR="00FA2601" w:rsidRPr="00501EAF" w:rsidRDefault="00FA2601" w:rsidP="001B7F72">
            <w:pPr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 xml:space="preserve">Tỉ số của hai số a và b là: </w:t>
            </w:r>
            <w:r w:rsidRPr="00501EAF">
              <w:rPr>
                <w:rFonts w:cs="Times New Roman"/>
                <w:bCs/>
                <w:color w:val="000000" w:themeColor="text1"/>
                <w:position w:val="-24"/>
                <w:szCs w:val="28"/>
              </w:rPr>
              <w:object w:dxaOrig="880" w:dyaOrig="620" w14:anchorId="1DB939E2">
                <v:shape id="_x0000_i1106" type="#_x0000_t75" style="width:44.25pt;height:30.75pt" o:ole="">
                  <v:imagedata r:id="rId153" o:title=""/>
                </v:shape>
                <o:OLEObject Type="Embed" ProgID="Equation.DSMT4" ShapeID="_x0000_i1106" DrawAspect="Content" ObjectID="_1740641955" r:id="rId154"/>
              </w:object>
            </w:r>
          </w:p>
        </w:tc>
        <w:tc>
          <w:tcPr>
            <w:tcW w:w="946" w:type="dxa"/>
            <w:tcBorders>
              <w:bottom w:val="dotted" w:sz="4" w:space="0" w:color="auto"/>
            </w:tcBorders>
            <w:vAlign w:val="center"/>
          </w:tcPr>
          <w:p w14:paraId="15A9724C" w14:textId="77777777" w:rsidR="00FA2601" w:rsidRPr="00501EAF" w:rsidRDefault="00FA2601" w:rsidP="001B7F72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color w:val="000000" w:themeColor="text1"/>
                <w:szCs w:val="28"/>
              </w:rPr>
              <w:t>0,5</w:t>
            </w:r>
          </w:p>
        </w:tc>
      </w:tr>
      <w:tr w:rsidR="00FA2601" w:rsidRPr="00501EAF" w14:paraId="06D7B18A" w14:textId="77777777" w:rsidTr="001B7F72">
        <w:tc>
          <w:tcPr>
            <w:tcW w:w="1103" w:type="dxa"/>
            <w:vMerge/>
          </w:tcPr>
          <w:p w14:paraId="332C2F9A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12AE2BD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position w:val="-6"/>
                <w:szCs w:val="28"/>
              </w:rPr>
            </w:pPr>
            <w:r w:rsidRPr="00501EAF">
              <w:rPr>
                <w:rFonts w:cs="Times New Roman"/>
                <w:bCs/>
                <w:szCs w:val="28"/>
              </w:rPr>
              <w:t>b)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nl-NL" w:eastAsia="ko-KR"/>
              </w:rPr>
              <w:t xml:space="preserve"> 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val="nl-NL" w:eastAsia="ko-KR"/>
              </w:rPr>
              <w:object w:dxaOrig="240" w:dyaOrig="620" w14:anchorId="65EE6525">
                <v:shape id="_x0000_i1107" type="#_x0000_t75" style="width:11.25pt;height:30.75pt" o:ole="">
                  <v:imagedata r:id="rId120" o:title=""/>
                </v:shape>
                <o:OLEObject Type="Embed" ProgID="Equation.DSMT4" ShapeID="_x0000_i1107" DrawAspect="Content" ObjectID="_1740641956" r:id="rId155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val="vi-VN" w:eastAsia="ko-KR"/>
              </w:rPr>
              <w:t xml:space="preserve"> của </w: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 xml:space="preserve">-200 là: -200. </w:t>
            </w:r>
            <w:r w:rsidRPr="00501EAF">
              <w:rPr>
                <w:rFonts w:eastAsia="Malgun Gothic" w:cs="Times New Roman"/>
                <w:color w:val="000000" w:themeColor="text1"/>
                <w:position w:val="-24"/>
                <w:szCs w:val="28"/>
                <w:lang w:eastAsia="ko-KR"/>
              </w:rPr>
              <w:object w:dxaOrig="240" w:dyaOrig="620" w14:anchorId="05AB38AD">
                <v:shape id="_x0000_i1108" type="#_x0000_t75" style="width:12pt;height:30.75pt" o:ole="">
                  <v:imagedata r:id="rId156" o:title=""/>
                </v:shape>
                <o:OLEObject Type="Embed" ProgID="Equation.DSMT4" ShapeID="_x0000_i1108" DrawAspect="Content" ObjectID="_1740641957" r:id="rId157"/>
              </w:object>
            </w:r>
            <w:r w:rsidRPr="00501EAF">
              <w:rPr>
                <w:rFonts w:eastAsia="Malgun Gothic" w:cs="Times New Roman"/>
                <w:color w:val="000000" w:themeColor="text1"/>
                <w:szCs w:val="28"/>
                <w:lang w:eastAsia="ko-KR"/>
              </w:rPr>
              <w:t>= -300</w:t>
            </w:r>
          </w:p>
        </w:tc>
        <w:tc>
          <w:tcPr>
            <w:tcW w:w="94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49448E" w14:textId="77777777" w:rsidR="00FA2601" w:rsidRPr="00501EAF" w:rsidRDefault="00FA2601" w:rsidP="001B7F72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i/>
                <w:color w:val="000000" w:themeColor="text1"/>
                <w:szCs w:val="28"/>
              </w:rPr>
              <w:t>0,5</w:t>
            </w:r>
          </w:p>
        </w:tc>
      </w:tr>
      <w:tr w:rsidR="00FA2601" w:rsidRPr="00501EAF" w14:paraId="42956DF0" w14:textId="77777777" w:rsidTr="001B7F72">
        <w:tc>
          <w:tcPr>
            <w:tcW w:w="1103" w:type="dxa"/>
            <w:vMerge/>
          </w:tcPr>
          <w:p w14:paraId="1BC2A638" w14:textId="77777777" w:rsidR="00FA2601" w:rsidRPr="00501EAF" w:rsidRDefault="00FA2601" w:rsidP="001B7F72">
            <w:pPr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</w:tcPr>
          <w:p w14:paraId="156F76D5" w14:textId="77777777" w:rsidR="00FA2601" w:rsidRPr="00501EAF" w:rsidRDefault="00FA2601" w:rsidP="001B7F72">
            <w:pPr>
              <w:rPr>
                <w:rFonts w:cs="Times New Roman"/>
                <w:bCs/>
                <w:szCs w:val="28"/>
              </w:rPr>
            </w:pPr>
            <w:r w:rsidRPr="00501EAF">
              <w:rPr>
                <w:rFonts w:cs="Times New Roman"/>
                <w:bCs/>
                <w:szCs w:val="28"/>
              </w:rPr>
              <w:t xml:space="preserve">c) Số kg quả dưa hấu nặng là: 3: 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</w:rPr>
              <w:object w:dxaOrig="240" w:dyaOrig="620" w14:anchorId="14A9FE78">
                <v:shape id="_x0000_i1109" type="#_x0000_t75" style="width:12pt;height:30.75pt" o:ole="">
                  <v:imagedata r:id="rId122" o:title=""/>
                </v:shape>
                <o:OLEObject Type="Embed" ProgID="Equation.DSMT4" ShapeID="_x0000_i1109" DrawAspect="Content" ObjectID="_1740641958" r:id="rId158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 xml:space="preserve"> = 3.</w:t>
            </w:r>
            <w:r w:rsidRPr="00501EAF">
              <w:rPr>
                <w:rFonts w:cs="Times New Roman"/>
                <w:color w:val="000000" w:themeColor="text1"/>
                <w:position w:val="-24"/>
                <w:szCs w:val="28"/>
              </w:rPr>
              <w:object w:dxaOrig="600" w:dyaOrig="620" w14:anchorId="58940F38">
                <v:shape id="_x0000_i1110" type="#_x0000_t75" style="width:30pt;height:30.75pt" o:ole="">
                  <v:imagedata r:id="rId159" o:title=""/>
                </v:shape>
                <o:OLEObject Type="Embed" ProgID="Equation.DSMT4" ShapeID="_x0000_i1110" DrawAspect="Content" ObjectID="_1740641959" r:id="rId160"/>
              </w:object>
            </w:r>
            <w:r w:rsidRPr="00501EAF">
              <w:rPr>
                <w:rFonts w:cs="Times New Roman"/>
                <w:color w:val="000000" w:themeColor="text1"/>
                <w:szCs w:val="28"/>
              </w:rPr>
              <w:t>(kg)</w:t>
            </w:r>
          </w:p>
        </w:tc>
        <w:tc>
          <w:tcPr>
            <w:tcW w:w="946" w:type="dxa"/>
            <w:vAlign w:val="center"/>
          </w:tcPr>
          <w:p w14:paraId="702E7D9A" w14:textId="77777777" w:rsidR="00FA2601" w:rsidRPr="00501EAF" w:rsidRDefault="00FA2601" w:rsidP="001B7F72">
            <w:pPr>
              <w:jc w:val="center"/>
              <w:rPr>
                <w:rFonts w:cs="Times New Roman"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 xml:space="preserve">0,5 </w:t>
            </w:r>
          </w:p>
        </w:tc>
      </w:tr>
      <w:tr w:rsidR="00FA2601" w:rsidRPr="00501EAF" w14:paraId="72F27EF5" w14:textId="77777777" w:rsidTr="001B7F72">
        <w:tc>
          <w:tcPr>
            <w:tcW w:w="1103" w:type="dxa"/>
            <w:vMerge w:val="restart"/>
            <w:vAlign w:val="center"/>
          </w:tcPr>
          <w:p w14:paraId="79A766BA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501EAF">
              <w:rPr>
                <w:rFonts w:eastAsia="Times" w:cs="Times New Roman"/>
                <w:b/>
                <w:szCs w:val="28"/>
              </w:rPr>
              <w:t>Bài 3</w:t>
            </w:r>
          </w:p>
          <w:p w14:paraId="261CE5E8" w14:textId="77777777" w:rsidR="00FA2601" w:rsidRPr="00501EAF" w:rsidRDefault="00FA2601" w:rsidP="001B7F72">
            <w:pPr>
              <w:jc w:val="center"/>
              <w:rPr>
                <w:rFonts w:cs="Times New Roman"/>
                <w:b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i/>
                <w:color w:val="000000" w:themeColor="text1"/>
                <w:szCs w:val="28"/>
              </w:rPr>
              <w:t>(1 điểm)</w:t>
            </w:r>
          </w:p>
        </w:tc>
        <w:tc>
          <w:tcPr>
            <w:tcW w:w="7947" w:type="dxa"/>
            <w:vAlign w:val="center"/>
          </w:tcPr>
          <w:p w14:paraId="3DACC455" w14:textId="77777777" w:rsidR="00FA2601" w:rsidRPr="00501EAF" w:rsidRDefault="00FA2601" w:rsidP="001B7F72">
            <w:pPr>
              <w:jc w:val="both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Lãi suất tiền gởi kì hạn một năm của ngân hàng Aribank là 7,2%. Bác Nga gửi 250 triệu đồng vào ngân hàng đó. Tính số tiền cả gốc lẫn lãi Bác Nga nhận được sau một năm?</w:t>
            </w:r>
          </w:p>
        </w:tc>
        <w:tc>
          <w:tcPr>
            <w:tcW w:w="946" w:type="dxa"/>
            <w:vAlign w:val="center"/>
          </w:tcPr>
          <w:p w14:paraId="27F4BC8F" w14:textId="68852E37" w:rsidR="00FA2601" w:rsidRPr="00501EAF" w:rsidRDefault="00FA2601" w:rsidP="001B7F72">
            <w:pPr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đ</w:t>
            </w:r>
          </w:p>
        </w:tc>
      </w:tr>
      <w:tr w:rsidR="00FA2601" w:rsidRPr="00501EAF" w14:paraId="0AB67707" w14:textId="77777777" w:rsidTr="001B7F72">
        <w:tc>
          <w:tcPr>
            <w:tcW w:w="1103" w:type="dxa"/>
            <w:vMerge/>
            <w:vAlign w:val="center"/>
          </w:tcPr>
          <w:p w14:paraId="5BFD6202" w14:textId="77777777" w:rsidR="00FA2601" w:rsidRPr="00501EAF" w:rsidRDefault="00FA2601" w:rsidP="001B7F72">
            <w:pPr>
              <w:jc w:val="center"/>
              <w:rPr>
                <w:rFonts w:eastAsia="Times" w:cs="Times New Roman"/>
                <w:b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22A5BAE0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Số tiền lãi bác Nga nhận được sau một năm là:</w:t>
            </w:r>
          </w:p>
          <w:p w14:paraId="4AFED62D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 xml:space="preserve">7,2%. 250 = 18 (triệu đồng) </w:t>
            </w:r>
          </w:p>
        </w:tc>
        <w:tc>
          <w:tcPr>
            <w:tcW w:w="946" w:type="dxa"/>
            <w:vAlign w:val="center"/>
          </w:tcPr>
          <w:p w14:paraId="2D6B5C08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A2601" w:rsidRPr="00501EAF" w14:paraId="5897FEFB" w14:textId="77777777" w:rsidTr="001B7F72">
        <w:tc>
          <w:tcPr>
            <w:tcW w:w="1103" w:type="dxa"/>
            <w:vMerge/>
            <w:vAlign w:val="center"/>
          </w:tcPr>
          <w:p w14:paraId="1500EC09" w14:textId="77777777" w:rsidR="00FA2601" w:rsidRPr="00501EAF" w:rsidRDefault="00FA2601" w:rsidP="001B7F72">
            <w:pPr>
              <w:jc w:val="center"/>
              <w:rPr>
                <w:rFonts w:eastAsia="Times" w:cs="Times New Roman"/>
                <w:b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5F6BDA5A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Số tiền cả gốc lẫn lãi bác Nga nhận được sau một năm là:</w:t>
            </w:r>
          </w:p>
          <w:p w14:paraId="47A49AAB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eastAsia="Times New Roman" w:cs="Times New Roman"/>
                <w:szCs w:val="28"/>
              </w:rPr>
              <w:t>250 + 18 = 268 (triệu đồng)</w:t>
            </w:r>
          </w:p>
        </w:tc>
        <w:tc>
          <w:tcPr>
            <w:tcW w:w="946" w:type="dxa"/>
            <w:vAlign w:val="center"/>
          </w:tcPr>
          <w:p w14:paraId="10CE6226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A2601" w:rsidRPr="00501EAF" w14:paraId="662A75A8" w14:textId="77777777" w:rsidTr="001B7F72">
        <w:trPr>
          <w:trHeight w:val="551"/>
        </w:trPr>
        <w:tc>
          <w:tcPr>
            <w:tcW w:w="1103" w:type="dxa"/>
            <w:vMerge w:val="restart"/>
            <w:vAlign w:val="center"/>
          </w:tcPr>
          <w:p w14:paraId="5A1DBF58" w14:textId="77777777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eastAsia="Times" w:cs="Times New Roman"/>
                <w:b/>
                <w:bCs/>
                <w:szCs w:val="28"/>
              </w:rPr>
              <w:t xml:space="preserve">Bài 4 </w:t>
            </w:r>
            <w:r w:rsidRPr="00501EAF">
              <w:rPr>
                <w:rFonts w:eastAsia="Times New Roman" w:cs="Times New Roman"/>
                <w:b/>
                <w:szCs w:val="28"/>
              </w:rPr>
              <w:t>(1</w:t>
            </w:r>
            <w:r w:rsidRPr="00501EAF">
              <w:rPr>
                <w:rFonts w:eastAsia="Times New Roman" w:cs="Times New Roman"/>
                <w:b/>
                <w:i/>
                <w:szCs w:val="28"/>
              </w:rPr>
              <w:t xml:space="preserve"> điểm)</w:t>
            </w:r>
            <w:r w:rsidRPr="00501EAF">
              <w:rPr>
                <w:rFonts w:eastAsia="Times" w:cs="Times New Roman"/>
                <w:b/>
                <w:bCs/>
                <w:szCs w:val="28"/>
              </w:rPr>
              <w:t>.</w:t>
            </w:r>
          </w:p>
          <w:p w14:paraId="42427CD8" w14:textId="77777777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  <w:p w14:paraId="0BBC3733" w14:textId="77777777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4E9E5301" w14:textId="77777777" w:rsidR="00FA2601" w:rsidRPr="00501EAF" w:rsidRDefault="00FA2601" w:rsidP="001B7F72">
            <w:pPr>
              <w:spacing w:before="120" w:after="120"/>
              <w:jc w:val="both"/>
              <w:rPr>
                <w:rFonts w:eastAsia="Times New Roman" w:cs="Times New Roman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  <w:lang w:val="vi-VN"/>
              </w:rPr>
              <w:t xml:space="preserve"> </w:t>
            </w:r>
            <w:r w:rsidRPr="00501EAF">
              <w:rPr>
                <w:rFonts w:cs="Times New Roman"/>
                <w:color w:val="000000" w:themeColor="text1"/>
                <w:szCs w:val="28"/>
                <w:lang w:val="nl-NL"/>
              </w:rPr>
              <w:t>Vẽ đoạn thẳng AB bằng 4 cm. Trên đoạn thẳng AB, lấy điểm C sao cho AC bằng 3 cm. Tính BC?</w:t>
            </w:r>
          </w:p>
        </w:tc>
        <w:tc>
          <w:tcPr>
            <w:tcW w:w="946" w:type="dxa"/>
            <w:vAlign w:val="center"/>
          </w:tcPr>
          <w:p w14:paraId="2AE31F09" w14:textId="4B0E48B5" w:rsidR="00FA2601" w:rsidRPr="00501EAF" w:rsidRDefault="00F5793C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</w:t>
            </w:r>
            <w:r w:rsidR="00FA2601" w:rsidRPr="00501EAF">
              <w:rPr>
                <w:rFonts w:cs="Times New Roman"/>
                <w:b/>
                <w:color w:val="000000" w:themeColor="text1"/>
                <w:szCs w:val="28"/>
              </w:rPr>
              <w:t>đ</w:t>
            </w:r>
          </w:p>
        </w:tc>
      </w:tr>
      <w:tr w:rsidR="00FA2601" w:rsidRPr="00501EAF" w14:paraId="683EF37E" w14:textId="77777777" w:rsidTr="001B7F72">
        <w:trPr>
          <w:trHeight w:val="423"/>
        </w:trPr>
        <w:tc>
          <w:tcPr>
            <w:tcW w:w="1103" w:type="dxa"/>
            <w:vMerge/>
            <w:vAlign w:val="center"/>
          </w:tcPr>
          <w:p w14:paraId="05F0A2A0" w14:textId="77777777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7B9B7983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eastAsia="Times New Roman" w:cs="Times New Roman"/>
                <w:i/>
                <w:iCs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 xml:space="preserve"> </w:t>
            </w:r>
            <w:r w:rsidRPr="00501EAF">
              <w:rPr>
                <w:rFonts w:cs="Times New Roman"/>
                <w:szCs w:val="28"/>
              </w:rPr>
              <w:t>Vẽ hình đúng</w:t>
            </w:r>
          </w:p>
        </w:tc>
        <w:tc>
          <w:tcPr>
            <w:tcW w:w="946" w:type="dxa"/>
            <w:vAlign w:val="center"/>
          </w:tcPr>
          <w:p w14:paraId="169188EF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A2601" w:rsidRPr="00501EAF" w14:paraId="41BFBABE" w14:textId="77777777" w:rsidTr="001B7F72">
        <w:trPr>
          <w:trHeight w:val="835"/>
        </w:trPr>
        <w:tc>
          <w:tcPr>
            <w:tcW w:w="1103" w:type="dxa"/>
            <w:vMerge/>
            <w:vAlign w:val="center"/>
          </w:tcPr>
          <w:p w14:paraId="52100B3A" w14:textId="77777777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4C8BA3D6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Ta có: AC +CB = BC hay 3 + BC = 4</w:t>
            </w:r>
          </w:p>
          <w:p w14:paraId="24191492" w14:textId="77777777" w:rsidR="00FA2601" w:rsidRPr="00501EAF" w:rsidRDefault="00FA2601" w:rsidP="001B7F72">
            <w:pPr>
              <w:spacing w:before="120" w:after="120" w:line="276" w:lineRule="auto"/>
              <w:jc w:val="both"/>
              <w:rPr>
                <w:rFonts w:cs="Times New Roman"/>
                <w:szCs w:val="28"/>
              </w:rPr>
            </w:pPr>
            <w:r w:rsidRPr="00501EAF">
              <w:rPr>
                <w:rFonts w:cs="Times New Roman"/>
                <w:szCs w:val="28"/>
              </w:rPr>
              <w:t>Suy ra BC = 4 - 3 =1 (cm)</w:t>
            </w:r>
          </w:p>
        </w:tc>
        <w:tc>
          <w:tcPr>
            <w:tcW w:w="946" w:type="dxa"/>
            <w:vAlign w:val="center"/>
          </w:tcPr>
          <w:p w14:paraId="7136F7FB" w14:textId="77777777" w:rsidR="00FA2601" w:rsidRPr="00501EAF" w:rsidRDefault="00FA2601" w:rsidP="001B7F72">
            <w:pPr>
              <w:spacing w:line="276" w:lineRule="auto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</w:p>
          <w:p w14:paraId="64D45B4E" w14:textId="77777777" w:rsidR="00FA2601" w:rsidRPr="00501EAF" w:rsidRDefault="00FA2601" w:rsidP="001B7F72">
            <w:pPr>
              <w:spacing w:line="276" w:lineRule="auto"/>
              <w:jc w:val="center"/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i/>
                <w:iCs/>
                <w:color w:val="000000" w:themeColor="text1"/>
                <w:szCs w:val="28"/>
              </w:rPr>
              <w:t>0,5</w:t>
            </w:r>
          </w:p>
        </w:tc>
      </w:tr>
      <w:tr w:rsidR="00FA2601" w:rsidRPr="00501EAF" w14:paraId="71FD3C9D" w14:textId="77777777" w:rsidTr="001B7F72">
        <w:trPr>
          <w:trHeight w:val="835"/>
        </w:trPr>
        <w:tc>
          <w:tcPr>
            <w:tcW w:w="1103" w:type="dxa"/>
            <w:vAlign w:val="center"/>
          </w:tcPr>
          <w:p w14:paraId="736BEB14" w14:textId="1A08E9DE" w:rsidR="00FA2601" w:rsidRPr="00501EAF" w:rsidRDefault="00FA2601" w:rsidP="001B7F72">
            <w:pPr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501EAF">
              <w:rPr>
                <w:rFonts w:eastAsia="Times" w:cs="Times New Roman"/>
                <w:b/>
                <w:bCs/>
                <w:szCs w:val="28"/>
              </w:rPr>
              <w:t xml:space="preserve">Bài 5 </w:t>
            </w:r>
            <w:r w:rsidRPr="00501EAF">
              <w:rPr>
                <w:rFonts w:eastAsia="Times New Roman" w:cs="Times New Roman"/>
                <w:b/>
                <w:szCs w:val="28"/>
              </w:rPr>
              <w:t>(</w:t>
            </w:r>
            <w:r w:rsidRPr="00501EAF">
              <w:rPr>
                <w:rFonts w:eastAsia="Times New Roman" w:cs="Times New Roman"/>
                <w:b/>
                <w:i/>
                <w:szCs w:val="28"/>
              </w:rPr>
              <w:t>1 điểm)</w:t>
            </w:r>
            <w:r w:rsidRPr="00501EAF">
              <w:rPr>
                <w:rFonts w:eastAsia="Times" w:cs="Times New Roman"/>
                <w:b/>
                <w:bCs/>
                <w:szCs w:val="28"/>
              </w:rPr>
              <w:t>.</w:t>
            </w:r>
          </w:p>
        </w:tc>
        <w:tc>
          <w:tcPr>
            <w:tcW w:w="7947" w:type="dxa"/>
            <w:vAlign w:val="center"/>
          </w:tcPr>
          <w:p w14:paraId="0E26593A" w14:textId="77777777" w:rsidR="00FA2601" w:rsidRPr="00501EAF" w:rsidRDefault="00FA2601" w:rsidP="001B7F72">
            <w:pPr>
              <w:jc w:val="both"/>
              <w:rPr>
                <w:rFonts w:eastAsia="Times New Roman" w:cs="Times New Roman"/>
                <w:iCs/>
                <w:szCs w:val="28"/>
                <w:lang w:val="es-ES"/>
              </w:rPr>
            </w:pPr>
            <w:r w:rsidRPr="00501EAF">
              <w:rPr>
                <w:rFonts w:eastAsia="Times New Roman" w:cs="Times New Roman"/>
                <w:szCs w:val="28"/>
              </w:rPr>
              <w:t xml:space="preserve"> </w:t>
            </w:r>
            <w:r w:rsidRPr="00501EAF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 xml:space="preserve">Chứng minh </w:t>
            </w:r>
            <w:r w:rsidRPr="00501EAF">
              <w:rPr>
                <w:rFonts w:cs="Times New Roman"/>
                <w:color w:val="000000" w:themeColor="text1"/>
                <w:position w:val="-28"/>
                <w:szCs w:val="28"/>
              </w:rPr>
              <w:object w:dxaOrig="2560" w:dyaOrig="680" w14:anchorId="4318B814">
                <v:shape id="_x0000_i1111" type="#_x0000_t75" style="width:127.5pt;height:33.75pt" o:ole="">
                  <v:imagedata r:id="rId124" o:title=""/>
                </v:shape>
                <o:OLEObject Type="Embed" ProgID="Equation.DSMT4" ShapeID="_x0000_i1111" DrawAspect="Content" ObjectID="_1740641960" r:id="rId161"/>
              </w:object>
            </w:r>
            <w:r w:rsidRPr="00501EAF">
              <w:rPr>
                <w:rFonts w:cs="Times New Roman"/>
                <w:color w:val="000000" w:themeColor="text1"/>
                <w:szCs w:val="28"/>
                <w:lang w:val="vi-VN"/>
              </w:rPr>
              <w:t xml:space="preserve"> </w:t>
            </w:r>
            <w:r w:rsidRPr="00501EAF">
              <w:rPr>
                <w:rFonts w:eastAsia="Times New Roman" w:cs="Times New Roman"/>
                <w:color w:val="000000" w:themeColor="text1"/>
                <w:szCs w:val="28"/>
                <w:lang w:val="nl-NL"/>
              </w:rPr>
              <w:t>là phân số tối giản</w:t>
            </w:r>
          </w:p>
        </w:tc>
        <w:tc>
          <w:tcPr>
            <w:tcW w:w="946" w:type="dxa"/>
            <w:vAlign w:val="center"/>
          </w:tcPr>
          <w:p w14:paraId="7039BC64" w14:textId="2998A64C" w:rsidR="00FA2601" w:rsidRPr="00501EAF" w:rsidRDefault="00FA2601" w:rsidP="001B7F72">
            <w:pPr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501EAF">
              <w:rPr>
                <w:rFonts w:cs="Times New Roman"/>
                <w:b/>
                <w:color w:val="000000" w:themeColor="text1"/>
                <w:szCs w:val="28"/>
              </w:rPr>
              <w:t>1 đ</w:t>
            </w:r>
          </w:p>
        </w:tc>
      </w:tr>
      <w:tr w:rsidR="00FA2601" w:rsidRPr="00501EAF" w14:paraId="0B3F2C6B" w14:textId="77777777" w:rsidTr="001B7F72">
        <w:trPr>
          <w:trHeight w:val="835"/>
        </w:trPr>
        <w:tc>
          <w:tcPr>
            <w:tcW w:w="1103" w:type="dxa"/>
            <w:vAlign w:val="center"/>
          </w:tcPr>
          <w:p w14:paraId="1B0B4FA5" w14:textId="77777777" w:rsidR="00FA2601" w:rsidRPr="00501EAF" w:rsidRDefault="00FA2601" w:rsidP="001B7F72">
            <w:pPr>
              <w:jc w:val="center"/>
              <w:rPr>
                <w:rFonts w:eastAsia="Times" w:cs="Times New Roman"/>
                <w:b/>
                <w:bCs/>
                <w:szCs w:val="28"/>
              </w:rPr>
            </w:pPr>
          </w:p>
        </w:tc>
        <w:tc>
          <w:tcPr>
            <w:tcW w:w="7947" w:type="dxa"/>
            <w:vAlign w:val="center"/>
          </w:tcPr>
          <w:p w14:paraId="1BFB231E" w14:textId="57500D29" w:rsidR="00FA2601" w:rsidRPr="00501EAF" w:rsidRDefault="00FA2601" w:rsidP="001B7F72">
            <w:pPr>
              <w:spacing w:before="120" w:after="120"/>
              <w:jc w:val="both"/>
              <w:rPr>
                <w:rFonts w:eastAsia="Times" w:cs="Times New Roman"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>Gọi d =ƯC</w:t>
            </w:r>
            <w:r w:rsidR="00501EAF">
              <w:rPr>
                <w:rFonts w:eastAsia="Times" w:cs="Times New Roman"/>
                <w:szCs w:val="28"/>
              </w:rPr>
              <w:t>LN</w:t>
            </w:r>
            <w:r w:rsidRPr="00501EAF">
              <w:rPr>
                <w:rFonts w:eastAsia="Times" w:cs="Times New Roman"/>
                <w:szCs w:val="28"/>
              </w:rPr>
              <w:t>(6n-1,3n-1)</w:t>
            </w:r>
          </w:p>
          <w:p w14:paraId="0C7EF5E4" w14:textId="09F6F714" w:rsidR="00FA2601" w:rsidRPr="00501EAF" w:rsidRDefault="00FA2601" w:rsidP="001B7F72">
            <w:pPr>
              <w:spacing w:before="120" w:after="120"/>
              <w:jc w:val="both"/>
              <w:rPr>
                <w:rFonts w:eastAsia="Times" w:cs="Times New Roman"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 xml:space="preserve">Ta có: </w:t>
            </w:r>
            <w:r w:rsidR="00501EAF" w:rsidRPr="00501EAF">
              <w:rPr>
                <w:rFonts w:eastAsia="Times" w:cs="Times New Roman"/>
                <w:position w:val="-78"/>
                <w:szCs w:val="28"/>
              </w:rPr>
              <w:object w:dxaOrig="2200" w:dyaOrig="1740" w14:anchorId="265A9DDA">
                <v:shape id="_x0000_i1112" type="#_x0000_t75" style="width:110.25pt;height:87pt" o:ole="">
                  <v:imagedata r:id="rId162" o:title=""/>
                </v:shape>
                <o:OLEObject Type="Embed" ProgID="Equation.DSMT4" ShapeID="_x0000_i1112" DrawAspect="Content" ObjectID="_1740641961" r:id="rId163"/>
              </w:object>
            </w:r>
          </w:p>
          <w:p w14:paraId="7DABE3F2" w14:textId="77777777" w:rsidR="00FA2601" w:rsidRPr="00501EAF" w:rsidRDefault="00FA2601" w:rsidP="001B7F72">
            <w:pPr>
              <w:spacing w:before="120" w:after="120"/>
              <w:jc w:val="both"/>
              <w:rPr>
                <w:rFonts w:eastAsia="Times" w:cs="Times New Roman"/>
                <w:szCs w:val="28"/>
              </w:rPr>
            </w:pPr>
            <w:r w:rsidRPr="00501EAF">
              <w:rPr>
                <w:rFonts w:eastAsia="Times" w:cs="Times New Roman"/>
                <w:szCs w:val="28"/>
              </w:rPr>
              <w:t>Vậy M là phân số tối giản</w:t>
            </w:r>
          </w:p>
        </w:tc>
        <w:tc>
          <w:tcPr>
            <w:tcW w:w="946" w:type="dxa"/>
            <w:vAlign w:val="center"/>
          </w:tcPr>
          <w:p w14:paraId="4654BCFD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3BE31C56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12C2F4B3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  <w:p w14:paraId="5C322841" w14:textId="77777777" w:rsidR="00FA2601" w:rsidRPr="00501EAF" w:rsidRDefault="00FA2601" w:rsidP="001B7F72">
            <w:pPr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501EAF">
              <w:rPr>
                <w:rFonts w:cs="Times New Roman"/>
                <w:bCs/>
                <w:color w:val="000000" w:themeColor="text1"/>
                <w:szCs w:val="28"/>
              </w:rPr>
              <w:t>0,25</w:t>
            </w:r>
          </w:p>
        </w:tc>
      </w:tr>
    </w:tbl>
    <w:p w14:paraId="1197C071" w14:textId="77777777" w:rsidR="00FA2601" w:rsidRPr="00501EAF" w:rsidRDefault="00FA2601" w:rsidP="00FA2601">
      <w:pPr>
        <w:spacing w:before="120" w:after="120"/>
        <w:jc w:val="both"/>
        <w:rPr>
          <w:rFonts w:eastAsia="Times" w:cs="Times New Roman"/>
          <w:b/>
          <w:bCs/>
          <w:szCs w:val="28"/>
        </w:rPr>
      </w:pPr>
      <w:r w:rsidRPr="00501EAF">
        <w:rPr>
          <w:rFonts w:eastAsia="Times" w:cs="Times New Roman"/>
          <w:b/>
          <w:bCs/>
          <w:szCs w:val="28"/>
        </w:rPr>
        <w:t xml:space="preserve"> </w:t>
      </w:r>
    </w:p>
    <w:p w14:paraId="05BE720A" w14:textId="77777777" w:rsidR="00FA2601" w:rsidRPr="00501EAF" w:rsidRDefault="00FA2601" w:rsidP="00FA2601">
      <w:pPr>
        <w:spacing w:before="120" w:after="120"/>
        <w:jc w:val="both"/>
        <w:rPr>
          <w:rFonts w:eastAsia="Times" w:cs="Times New Roman"/>
          <w:b/>
          <w:bCs/>
          <w:szCs w:val="28"/>
        </w:rPr>
      </w:pPr>
    </w:p>
    <w:p w14:paraId="563F9CF4" w14:textId="61751B93" w:rsidR="009A7562" w:rsidRPr="00501EAF" w:rsidRDefault="009A7562" w:rsidP="00760CEA">
      <w:pPr>
        <w:spacing w:before="120" w:after="120"/>
        <w:jc w:val="both"/>
        <w:rPr>
          <w:rFonts w:eastAsia="Times" w:cs="Times New Roman"/>
          <w:b/>
          <w:bCs/>
          <w:szCs w:val="28"/>
        </w:rPr>
      </w:pPr>
    </w:p>
    <w:sectPr w:rsidR="009A7562" w:rsidRPr="00501EAF" w:rsidSect="00C67D0F">
      <w:pgSz w:w="11907" w:h="16840" w:code="9"/>
      <w:pgMar w:top="851" w:right="851" w:bottom="567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charset w:val="80"/>
    <w:family w:val="auto"/>
    <w:pitch w:val="default"/>
    <w:sig w:usb0="00000000" w:usb1="00000000" w:usb2="00000010" w:usb3="00000000" w:csb0="0002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C456D"/>
    <w:multiLevelType w:val="multilevel"/>
    <w:tmpl w:val="02EC456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D61B6"/>
    <w:multiLevelType w:val="multilevel"/>
    <w:tmpl w:val="07CD61B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75AFF"/>
    <w:multiLevelType w:val="hybridMultilevel"/>
    <w:tmpl w:val="C2081FF2"/>
    <w:lvl w:ilvl="0" w:tplc="D7324296">
      <w:start w:val="1"/>
      <w:numFmt w:val="lowerLetter"/>
      <w:lvlText w:val="%1)"/>
      <w:lvlJc w:val="left"/>
      <w:pPr>
        <w:ind w:left="1080" w:hanging="360"/>
      </w:pPr>
      <w:rPr>
        <w:rFonts w:eastAsia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FD7241"/>
    <w:multiLevelType w:val="multilevel"/>
    <w:tmpl w:val="09FD724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C33A1"/>
    <w:multiLevelType w:val="multilevel"/>
    <w:tmpl w:val="106C33A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F5245A"/>
    <w:multiLevelType w:val="multilevel"/>
    <w:tmpl w:val="11F5245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1C1942"/>
    <w:multiLevelType w:val="hybridMultilevel"/>
    <w:tmpl w:val="8DEE6EDE"/>
    <w:lvl w:ilvl="0" w:tplc="DC1CDB9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D06343"/>
    <w:multiLevelType w:val="hybridMultilevel"/>
    <w:tmpl w:val="18FC058A"/>
    <w:lvl w:ilvl="0" w:tplc="4E38299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98028D"/>
    <w:multiLevelType w:val="multilevel"/>
    <w:tmpl w:val="1998028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5C02B2"/>
    <w:multiLevelType w:val="hybridMultilevel"/>
    <w:tmpl w:val="CF3EF29E"/>
    <w:lvl w:ilvl="0" w:tplc="D730C882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D561825"/>
    <w:multiLevelType w:val="hybridMultilevel"/>
    <w:tmpl w:val="F0128390"/>
    <w:lvl w:ilvl="0" w:tplc="0C78C89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E2A5D3A"/>
    <w:multiLevelType w:val="hybridMultilevel"/>
    <w:tmpl w:val="A720159E"/>
    <w:lvl w:ilvl="0" w:tplc="3A4622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86326FB"/>
    <w:multiLevelType w:val="hybridMultilevel"/>
    <w:tmpl w:val="B694052C"/>
    <w:lvl w:ilvl="0" w:tplc="C8E8F834">
      <w:start w:val="1"/>
      <w:numFmt w:val="lowerLetter"/>
      <w:lvlText w:val="%1)"/>
      <w:lvlJc w:val="left"/>
      <w:pPr>
        <w:ind w:left="40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3" w15:restartNumberingAfterBreak="0">
    <w:nsid w:val="2DAC5795"/>
    <w:multiLevelType w:val="hybridMultilevel"/>
    <w:tmpl w:val="0906A1FA"/>
    <w:lvl w:ilvl="0" w:tplc="DE9A5C1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7A02395"/>
    <w:multiLevelType w:val="hybridMultilevel"/>
    <w:tmpl w:val="222AFADA"/>
    <w:lvl w:ilvl="0" w:tplc="A1F488FE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5" w15:restartNumberingAfterBreak="0">
    <w:nsid w:val="37CE2ACE"/>
    <w:multiLevelType w:val="multilevel"/>
    <w:tmpl w:val="37CE2AC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34E65"/>
    <w:multiLevelType w:val="hybridMultilevel"/>
    <w:tmpl w:val="6068F00C"/>
    <w:lvl w:ilvl="0" w:tplc="98C8B3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083138"/>
    <w:multiLevelType w:val="multilevel"/>
    <w:tmpl w:val="4408313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3928D8"/>
    <w:multiLevelType w:val="multilevel"/>
    <w:tmpl w:val="463928D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844818"/>
    <w:multiLevelType w:val="hybridMultilevel"/>
    <w:tmpl w:val="7520AEA2"/>
    <w:lvl w:ilvl="0" w:tplc="4F84DDDA">
      <w:start w:val="1"/>
      <w:numFmt w:val="lowerLetter"/>
      <w:lvlText w:val="%1)"/>
      <w:lvlJc w:val="left"/>
      <w:pPr>
        <w:ind w:left="1080" w:hanging="360"/>
      </w:pPr>
      <w:rPr>
        <w:rFonts w:eastAsia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C0064F3"/>
    <w:multiLevelType w:val="hybridMultilevel"/>
    <w:tmpl w:val="CD749750"/>
    <w:lvl w:ilvl="0" w:tplc="9BEE6DE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5D1BA1"/>
    <w:multiLevelType w:val="multilevel"/>
    <w:tmpl w:val="4D5D1BA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8F2D38"/>
    <w:multiLevelType w:val="hybridMultilevel"/>
    <w:tmpl w:val="6068F00C"/>
    <w:lvl w:ilvl="0" w:tplc="98C8B3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93700C"/>
    <w:multiLevelType w:val="hybridMultilevel"/>
    <w:tmpl w:val="B2DE8D92"/>
    <w:lvl w:ilvl="0" w:tplc="03F407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DD16671"/>
    <w:multiLevelType w:val="multilevel"/>
    <w:tmpl w:val="5DD1667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6624FC"/>
    <w:multiLevelType w:val="hybridMultilevel"/>
    <w:tmpl w:val="7BF0369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F2149D"/>
    <w:multiLevelType w:val="hybridMultilevel"/>
    <w:tmpl w:val="1AB62522"/>
    <w:lvl w:ilvl="0" w:tplc="CE88C400">
      <w:numFmt w:val="bullet"/>
      <w:lvlText w:val="–"/>
      <w:lvlJc w:val="left"/>
      <w:pPr>
        <w:ind w:left="221" w:hanging="22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DCE00C9A">
      <w:numFmt w:val="bullet"/>
      <w:lvlText w:val="•"/>
      <w:lvlJc w:val="left"/>
      <w:pPr>
        <w:ind w:left="1058" w:hanging="221"/>
      </w:pPr>
      <w:rPr>
        <w:rFonts w:hint="default"/>
        <w:lang w:val="vi" w:eastAsia="en-US" w:bidi="ar-SA"/>
      </w:rPr>
    </w:lvl>
    <w:lvl w:ilvl="2" w:tplc="E06653CE">
      <w:numFmt w:val="bullet"/>
      <w:lvlText w:val="•"/>
      <w:lvlJc w:val="left"/>
      <w:pPr>
        <w:ind w:left="1902" w:hanging="221"/>
      </w:pPr>
      <w:rPr>
        <w:rFonts w:hint="default"/>
        <w:lang w:val="vi" w:eastAsia="en-US" w:bidi="ar-SA"/>
      </w:rPr>
    </w:lvl>
    <w:lvl w:ilvl="3" w:tplc="8AEE58E4">
      <w:numFmt w:val="bullet"/>
      <w:lvlText w:val="•"/>
      <w:lvlJc w:val="left"/>
      <w:pPr>
        <w:ind w:left="2747" w:hanging="221"/>
      </w:pPr>
      <w:rPr>
        <w:rFonts w:hint="default"/>
        <w:lang w:val="vi" w:eastAsia="en-US" w:bidi="ar-SA"/>
      </w:rPr>
    </w:lvl>
    <w:lvl w:ilvl="4" w:tplc="AFC81138">
      <w:numFmt w:val="bullet"/>
      <w:lvlText w:val="•"/>
      <w:lvlJc w:val="left"/>
      <w:pPr>
        <w:ind w:left="3591" w:hanging="221"/>
      </w:pPr>
      <w:rPr>
        <w:rFonts w:hint="default"/>
        <w:lang w:val="vi" w:eastAsia="en-US" w:bidi="ar-SA"/>
      </w:rPr>
    </w:lvl>
    <w:lvl w:ilvl="5" w:tplc="FC04DE7E">
      <w:numFmt w:val="bullet"/>
      <w:lvlText w:val="•"/>
      <w:lvlJc w:val="left"/>
      <w:pPr>
        <w:ind w:left="4436" w:hanging="221"/>
      </w:pPr>
      <w:rPr>
        <w:rFonts w:hint="default"/>
        <w:lang w:val="vi" w:eastAsia="en-US" w:bidi="ar-SA"/>
      </w:rPr>
    </w:lvl>
    <w:lvl w:ilvl="6" w:tplc="065C4E3A">
      <w:numFmt w:val="bullet"/>
      <w:lvlText w:val="•"/>
      <w:lvlJc w:val="left"/>
      <w:pPr>
        <w:ind w:left="5280" w:hanging="221"/>
      </w:pPr>
      <w:rPr>
        <w:rFonts w:hint="default"/>
        <w:lang w:val="vi" w:eastAsia="en-US" w:bidi="ar-SA"/>
      </w:rPr>
    </w:lvl>
    <w:lvl w:ilvl="7" w:tplc="91028CB0">
      <w:numFmt w:val="bullet"/>
      <w:lvlText w:val="•"/>
      <w:lvlJc w:val="left"/>
      <w:pPr>
        <w:ind w:left="6124" w:hanging="221"/>
      </w:pPr>
      <w:rPr>
        <w:rFonts w:hint="default"/>
        <w:lang w:val="vi" w:eastAsia="en-US" w:bidi="ar-SA"/>
      </w:rPr>
    </w:lvl>
    <w:lvl w:ilvl="8" w:tplc="C51EB45C">
      <w:numFmt w:val="bullet"/>
      <w:lvlText w:val="•"/>
      <w:lvlJc w:val="left"/>
      <w:pPr>
        <w:ind w:left="6969" w:hanging="221"/>
      </w:pPr>
      <w:rPr>
        <w:rFonts w:hint="default"/>
        <w:lang w:val="vi" w:eastAsia="en-US" w:bidi="ar-SA"/>
      </w:rPr>
    </w:lvl>
  </w:abstractNum>
  <w:abstractNum w:abstractNumId="27" w15:restartNumberingAfterBreak="0">
    <w:nsid w:val="68E15615"/>
    <w:multiLevelType w:val="hybridMultilevel"/>
    <w:tmpl w:val="24BECFFA"/>
    <w:lvl w:ilvl="0" w:tplc="27FE8D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9A64559"/>
    <w:multiLevelType w:val="hybridMultilevel"/>
    <w:tmpl w:val="C0A89278"/>
    <w:lvl w:ilvl="0" w:tplc="3CB2F452">
      <w:start w:val="1"/>
      <w:numFmt w:val="upperLetter"/>
      <w:lvlText w:val="%1."/>
      <w:lvlJc w:val="left"/>
      <w:pPr>
        <w:ind w:left="264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984" w:hanging="360"/>
      </w:pPr>
    </w:lvl>
    <w:lvl w:ilvl="2" w:tplc="042A001B" w:tentative="1">
      <w:start w:val="1"/>
      <w:numFmt w:val="lowerRoman"/>
      <w:lvlText w:val="%3."/>
      <w:lvlJc w:val="right"/>
      <w:pPr>
        <w:ind w:left="1704" w:hanging="180"/>
      </w:pPr>
    </w:lvl>
    <w:lvl w:ilvl="3" w:tplc="042A000F" w:tentative="1">
      <w:start w:val="1"/>
      <w:numFmt w:val="decimal"/>
      <w:lvlText w:val="%4."/>
      <w:lvlJc w:val="left"/>
      <w:pPr>
        <w:ind w:left="2424" w:hanging="360"/>
      </w:pPr>
    </w:lvl>
    <w:lvl w:ilvl="4" w:tplc="042A0019" w:tentative="1">
      <w:start w:val="1"/>
      <w:numFmt w:val="lowerLetter"/>
      <w:lvlText w:val="%5."/>
      <w:lvlJc w:val="left"/>
      <w:pPr>
        <w:ind w:left="3144" w:hanging="360"/>
      </w:pPr>
    </w:lvl>
    <w:lvl w:ilvl="5" w:tplc="042A001B" w:tentative="1">
      <w:start w:val="1"/>
      <w:numFmt w:val="lowerRoman"/>
      <w:lvlText w:val="%6."/>
      <w:lvlJc w:val="right"/>
      <w:pPr>
        <w:ind w:left="3864" w:hanging="180"/>
      </w:pPr>
    </w:lvl>
    <w:lvl w:ilvl="6" w:tplc="042A000F" w:tentative="1">
      <w:start w:val="1"/>
      <w:numFmt w:val="decimal"/>
      <w:lvlText w:val="%7."/>
      <w:lvlJc w:val="left"/>
      <w:pPr>
        <w:ind w:left="4584" w:hanging="360"/>
      </w:pPr>
    </w:lvl>
    <w:lvl w:ilvl="7" w:tplc="042A0019" w:tentative="1">
      <w:start w:val="1"/>
      <w:numFmt w:val="lowerLetter"/>
      <w:lvlText w:val="%8."/>
      <w:lvlJc w:val="left"/>
      <w:pPr>
        <w:ind w:left="5304" w:hanging="360"/>
      </w:pPr>
    </w:lvl>
    <w:lvl w:ilvl="8" w:tplc="042A001B" w:tentative="1">
      <w:start w:val="1"/>
      <w:numFmt w:val="lowerRoman"/>
      <w:lvlText w:val="%9."/>
      <w:lvlJc w:val="right"/>
      <w:pPr>
        <w:ind w:left="6024" w:hanging="180"/>
      </w:pPr>
    </w:lvl>
  </w:abstractNum>
  <w:abstractNum w:abstractNumId="29" w15:restartNumberingAfterBreak="0">
    <w:nsid w:val="6A354B46"/>
    <w:multiLevelType w:val="hybridMultilevel"/>
    <w:tmpl w:val="360E278A"/>
    <w:lvl w:ilvl="0" w:tplc="CDFCC1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4148569">
    <w:abstractNumId w:val="12"/>
  </w:num>
  <w:num w:numId="2" w16cid:durableId="1995252753">
    <w:abstractNumId w:val="14"/>
  </w:num>
  <w:num w:numId="3" w16cid:durableId="2124227547">
    <w:abstractNumId w:val="27"/>
  </w:num>
  <w:num w:numId="4" w16cid:durableId="1647005309">
    <w:abstractNumId w:val="13"/>
  </w:num>
  <w:num w:numId="5" w16cid:durableId="191656139">
    <w:abstractNumId w:val="25"/>
  </w:num>
  <w:num w:numId="6" w16cid:durableId="2051420268">
    <w:abstractNumId w:val="22"/>
  </w:num>
  <w:num w:numId="7" w16cid:durableId="212818341">
    <w:abstractNumId w:val="19"/>
  </w:num>
  <w:num w:numId="8" w16cid:durableId="154076116">
    <w:abstractNumId w:val="2"/>
  </w:num>
  <w:num w:numId="9" w16cid:durableId="976305175">
    <w:abstractNumId w:val="7"/>
  </w:num>
  <w:num w:numId="10" w16cid:durableId="1931810718">
    <w:abstractNumId w:val="16"/>
  </w:num>
  <w:num w:numId="11" w16cid:durableId="328143729">
    <w:abstractNumId w:val="26"/>
  </w:num>
  <w:num w:numId="12" w16cid:durableId="507142114">
    <w:abstractNumId w:val="28"/>
  </w:num>
  <w:num w:numId="13" w16cid:durableId="620654309">
    <w:abstractNumId w:val="29"/>
  </w:num>
  <w:num w:numId="14" w16cid:durableId="348022829">
    <w:abstractNumId w:val="11"/>
  </w:num>
  <w:num w:numId="15" w16cid:durableId="1265576246">
    <w:abstractNumId w:val="6"/>
  </w:num>
  <w:num w:numId="16" w16cid:durableId="902256128">
    <w:abstractNumId w:val="10"/>
  </w:num>
  <w:num w:numId="17" w16cid:durableId="139198681">
    <w:abstractNumId w:val="9"/>
  </w:num>
  <w:num w:numId="18" w16cid:durableId="950817644">
    <w:abstractNumId w:val="23"/>
  </w:num>
  <w:num w:numId="19" w16cid:durableId="497617471">
    <w:abstractNumId w:val="20"/>
  </w:num>
  <w:num w:numId="20" w16cid:durableId="1388602738">
    <w:abstractNumId w:val="4"/>
  </w:num>
  <w:num w:numId="21" w16cid:durableId="572471519">
    <w:abstractNumId w:val="24"/>
  </w:num>
  <w:num w:numId="22" w16cid:durableId="1940680125">
    <w:abstractNumId w:val="0"/>
  </w:num>
  <w:num w:numId="23" w16cid:durableId="783958541">
    <w:abstractNumId w:val="1"/>
  </w:num>
  <w:num w:numId="24" w16cid:durableId="923805141">
    <w:abstractNumId w:val="5"/>
  </w:num>
  <w:num w:numId="25" w16cid:durableId="146018128">
    <w:abstractNumId w:val="3"/>
  </w:num>
  <w:num w:numId="26" w16cid:durableId="693263330">
    <w:abstractNumId w:val="18"/>
  </w:num>
  <w:num w:numId="27" w16cid:durableId="654340183">
    <w:abstractNumId w:val="15"/>
  </w:num>
  <w:num w:numId="28" w16cid:durableId="173884095">
    <w:abstractNumId w:val="17"/>
  </w:num>
  <w:num w:numId="29" w16cid:durableId="1229224375">
    <w:abstractNumId w:val="8"/>
  </w:num>
  <w:num w:numId="30" w16cid:durableId="115672328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E240D"/>
    <w:rsid w:val="000011C2"/>
    <w:rsid w:val="0001201D"/>
    <w:rsid w:val="000150A7"/>
    <w:rsid w:val="00041BED"/>
    <w:rsid w:val="00044EFB"/>
    <w:rsid w:val="00047F3D"/>
    <w:rsid w:val="00053946"/>
    <w:rsid w:val="00061DFD"/>
    <w:rsid w:val="00072578"/>
    <w:rsid w:val="00090A9D"/>
    <w:rsid w:val="00093BB5"/>
    <w:rsid w:val="000A2A57"/>
    <w:rsid w:val="000D0EBA"/>
    <w:rsid w:val="000E0690"/>
    <w:rsid w:val="0011121C"/>
    <w:rsid w:val="001144B7"/>
    <w:rsid w:val="00123A61"/>
    <w:rsid w:val="00165C8D"/>
    <w:rsid w:val="001774BD"/>
    <w:rsid w:val="00181B6B"/>
    <w:rsid w:val="001A0EC0"/>
    <w:rsid w:val="001A5661"/>
    <w:rsid w:val="001B1BF3"/>
    <w:rsid w:val="001C3A7B"/>
    <w:rsid w:val="001D71F9"/>
    <w:rsid w:val="001F5FBA"/>
    <w:rsid w:val="002052C2"/>
    <w:rsid w:val="002136B8"/>
    <w:rsid w:val="00215D52"/>
    <w:rsid w:val="002175AE"/>
    <w:rsid w:val="002200A3"/>
    <w:rsid w:val="00224FEC"/>
    <w:rsid w:val="00233DCE"/>
    <w:rsid w:val="0027039E"/>
    <w:rsid w:val="00271AB2"/>
    <w:rsid w:val="00272F3C"/>
    <w:rsid w:val="00274466"/>
    <w:rsid w:val="00275F54"/>
    <w:rsid w:val="002B3E2C"/>
    <w:rsid w:val="002C10C4"/>
    <w:rsid w:val="002C466E"/>
    <w:rsid w:val="002C58BC"/>
    <w:rsid w:val="002E1AD6"/>
    <w:rsid w:val="002E240D"/>
    <w:rsid w:val="002E52F8"/>
    <w:rsid w:val="00312BE1"/>
    <w:rsid w:val="0031513C"/>
    <w:rsid w:val="00317744"/>
    <w:rsid w:val="0032091E"/>
    <w:rsid w:val="00335EC7"/>
    <w:rsid w:val="003577B4"/>
    <w:rsid w:val="0036537F"/>
    <w:rsid w:val="00376A50"/>
    <w:rsid w:val="003B02C3"/>
    <w:rsid w:val="003B12DD"/>
    <w:rsid w:val="003B2D80"/>
    <w:rsid w:val="003C6629"/>
    <w:rsid w:val="003D7F8A"/>
    <w:rsid w:val="003F68B7"/>
    <w:rsid w:val="00405137"/>
    <w:rsid w:val="0044535E"/>
    <w:rsid w:val="00472EE0"/>
    <w:rsid w:val="004760B7"/>
    <w:rsid w:val="00482AEB"/>
    <w:rsid w:val="004C519B"/>
    <w:rsid w:val="004D1840"/>
    <w:rsid w:val="004E6F82"/>
    <w:rsid w:val="004F0DCF"/>
    <w:rsid w:val="004F49DA"/>
    <w:rsid w:val="004F615D"/>
    <w:rsid w:val="00501EAF"/>
    <w:rsid w:val="00502CEC"/>
    <w:rsid w:val="00576BEC"/>
    <w:rsid w:val="0059162A"/>
    <w:rsid w:val="00592AAC"/>
    <w:rsid w:val="00593C5B"/>
    <w:rsid w:val="005C16D0"/>
    <w:rsid w:val="005C51ED"/>
    <w:rsid w:val="005E5933"/>
    <w:rsid w:val="005F32AF"/>
    <w:rsid w:val="006015E2"/>
    <w:rsid w:val="00614A11"/>
    <w:rsid w:val="00656AB5"/>
    <w:rsid w:val="00656B72"/>
    <w:rsid w:val="0069101D"/>
    <w:rsid w:val="00691926"/>
    <w:rsid w:val="006A43CE"/>
    <w:rsid w:val="006C5C17"/>
    <w:rsid w:val="006E3821"/>
    <w:rsid w:val="006F09E5"/>
    <w:rsid w:val="006F17BB"/>
    <w:rsid w:val="00727999"/>
    <w:rsid w:val="00734D62"/>
    <w:rsid w:val="00746934"/>
    <w:rsid w:val="00760CEA"/>
    <w:rsid w:val="007620AA"/>
    <w:rsid w:val="007630C8"/>
    <w:rsid w:val="00783AA4"/>
    <w:rsid w:val="0078479F"/>
    <w:rsid w:val="00787054"/>
    <w:rsid w:val="007921C3"/>
    <w:rsid w:val="00794069"/>
    <w:rsid w:val="007C3759"/>
    <w:rsid w:val="007C4EBD"/>
    <w:rsid w:val="007F2D3D"/>
    <w:rsid w:val="00826399"/>
    <w:rsid w:val="008348C1"/>
    <w:rsid w:val="00843DC3"/>
    <w:rsid w:val="00845379"/>
    <w:rsid w:val="00865F39"/>
    <w:rsid w:val="008705CB"/>
    <w:rsid w:val="00880162"/>
    <w:rsid w:val="00893F83"/>
    <w:rsid w:val="00896A24"/>
    <w:rsid w:val="008A0534"/>
    <w:rsid w:val="008A2F1B"/>
    <w:rsid w:val="0090079A"/>
    <w:rsid w:val="009227E6"/>
    <w:rsid w:val="00946829"/>
    <w:rsid w:val="009521B8"/>
    <w:rsid w:val="00964197"/>
    <w:rsid w:val="0097450F"/>
    <w:rsid w:val="00985668"/>
    <w:rsid w:val="00994676"/>
    <w:rsid w:val="009A2B6B"/>
    <w:rsid w:val="009A7562"/>
    <w:rsid w:val="009B1B37"/>
    <w:rsid w:val="009D35B6"/>
    <w:rsid w:val="009D4973"/>
    <w:rsid w:val="009F3700"/>
    <w:rsid w:val="009F554C"/>
    <w:rsid w:val="00A00119"/>
    <w:rsid w:val="00A00FE4"/>
    <w:rsid w:val="00A23414"/>
    <w:rsid w:val="00A27B09"/>
    <w:rsid w:val="00A370E6"/>
    <w:rsid w:val="00A47B29"/>
    <w:rsid w:val="00A50281"/>
    <w:rsid w:val="00A54C57"/>
    <w:rsid w:val="00A5542B"/>
    <w:rsid w:val="00A601B3"/>
    <w:rsid w:val="00A707AB"/>
    <w:rsid w:val="00A73CA1"/>
    <w:rsid w:val="00A9155E"/>
    <w:rsid w:val="00AA2722"/>
    <w:rsid w:val="00AA2C2F"/>
    <w:rsid w:val="00AC1E37"/>
    <w:rsid w:val="00B03AEF"/>
    <w:rsid w:val="00B17D42"/>
    <w:rsid w:val="00B25456"/>
    <w:rsid w:val="00B259F4"/>
    <w:rsid w:val="00B348C7"/>
    <w:rsid w:val="00B36B0D"/>
    <w:rsid w:val="00B66FBC"/>
    <w:rsid w:val="00B81C8D"/>
    <w:rsid w:val="00B82E02"/>
    <w:rsid w:val="00B836E1"/>
    <w:rsid w:val="00B8525E"/>
    <w:rsid w:val="00B9098B"/>
    <w:rsid w:val="00BB101A"/>
    <w:rsid w:val="00BB18D9"/>
    <w:rsid w:val="00BC67F9"/>
    <w:rsid w:val="00BC73F2"/>
    <w:rsid w:val="00BE6424"/>
    <w:rsid w:val="00BF446F"/>
    <w:rsid w:val="00BF4F8A"/>
    <w:rsid w:val="00C2452B"/>
    <w:rsid w:val="00C618A4"/>
    <w:rsid w:val="00C67D0F"/>
    <w:rsid w:val="00C75C70"/>
    <w:rsid w:val="00C86EBB"/>
    <w:rsid w:val="00CA025A"/>
    <w:rsid w:val="00CA0E30"/>
    <w:rsid w:val="00CA47AF"/>
    <w:rsid w:val="00CB0339"/>
    <w:rsid w:val="00CB2A31"/>
    <w:rsid w:val="00CB419E"/>
    <w:rsid w:val="00CB6CD4"/>
    <w:rsid w:val="00CC4C81"/>
    <w:rsid w:val="00CD336D"/>
    <w:rsid w:val="00CD44E3"/>
    <w:rsid w:val="00D052B8"/>
    <w:rsid w:val="00D13770"/>
    <w:rsid w:val="00D4165D"/>
    <w:rsid w:val="00D4587B"/>
    <w:rsid w:val="00D57C8C"/>
    <w:rsid w:val="00D64581"/>
    <w:rsid w:val="00D904B4"/>
    <w:rsid w:val="00DA57F3"/>
    <w:rsid w:val="00DB3472"/>
    <w:rsid w:val="00DC6EE8"/>
    <w:rsid w:val="00E00ECB"/>
    <w:rsid w:val="00E01989"/>
    <w:rsid w:val="00E1602F"/>
    <w:rsid w:val="00E330C5"/>
    <w:rsid w:val="00E41225"/>
    <w:rsid w:val="00E449E6"/>
    <w:rsid w:val="00E57417"/>
    <w:rsid w:val="00E7561B"/>
    <w:rsid w:val="00E75BF1"/>
    <w:rsid w:val="00EB722A"/>
    <w:rsid w:val="00EF6A74"/>
    <w:rsid w:val="00F016D0"/>
    <w:rsid w:val="00F06F3C"/>
    <w:rsid w:val="00F208DE"/>
    <w:rsid w:val="00F30C10"/>
    <w:rsid w:val="00F40FAE"/>
    <w:rsid w:val="00F5793C"/>
    <w:rsid w:val="00F63517"/>
    <w:rsid w:val="00F64966"/>
    <w:rsid w:val="00F71A07"/>
    <w:rsid w:val="00F76FBC"/>
    <w:rsid w:val="00FA2601"/>
    <w:rsid w:val="00FA2F36"/>
    <w:rsid w:val="00FB0605"/>
    <w:rsid w:val="00FC4A28"/>
    <w:rsid w:val="00FD1C51"/>
    <w:rsid w:val="00FD7810"/>
    <w:rsid w:val="00FE3E11"/>
    <w:rsid w:val="00FE7644"/>
    <w:rsid w:val="00FF1C00"/>
    <w:rsid w:val="00FF2FBA"/>
    <w:rsid w:val="00FF4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7"/>
    <o:shapelayout v:ext="edit">
      <o:idmap v:ext="edit" data="1"/>
      <o:rules v:ext="edit">
        <o:r id="V:Rule1" type="connector" idref="#Straight Arrow Connector 22"/>
        <o:r id="V:Rule2" type="connector" idref="#_x0000_s1123"/>
      </o:rules>
    </o:shapelayout>
  </w:shapeDefaults>
  <w:decimalSymbol w:val=","/>
  <w:listSeparator w:val=","/>
  <w14:docId w14:val="2E62C8F2"/>
  <w15:docId w15:val="{D21BE59D-FB2B-4B09-A5BA-2E7878FB9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6BEC"/>
  </w:style>
  <w:style w:type="paragraph" w:styleId="Heading9">
    <w:name w:val="heading 9"/>
    <w:basedOn w:val="Normal"/>
    <w:next w:val="Normal"/>
    <w:link w:val="Heading9Char"/>
    <w:qFormat/>
    <w:rsid w:val="00A54C57"/>
    <w:pPr>
      <w:keepNext/>
      <w:spacing w:before="240" w:after="0" w:line="240" w:lineRule="auto"/>
      <w:jc w:val="center"/>
      <w:outlineLvl w:val="8"/>
    </w:pPr>
    <w:rPr>
      <w:rFonts w:eastAsia="Times New Roman" w:cs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620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nhideWhenUsed/>
    <w:rsid w:val="00181B6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181B6B"/>
    <w:rPr>
      <w:b/>
      <w:bCs/>
    </w:rPr>
  </w:style>
  <w:style w:type="paragraph" w:styleId="ListParagraph">
    <w:name w:val="List Paragraph"/>
    <w:basedOn w:val="Normal"/>
    <w:uiPriority w:val="34"/>
    <w:qFormat/>
    <w:rsid w:val="00A27B09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C75C70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character" w:customStyle="1" w:styleId="Heading9Char">
    <w:name w:val="Heading 9 Char"/>
    <w:basedOn w:val="DefaultParagraphFont"/>
    <w:link w:val="Heading9"/>
    <w:rsid w:val="00A54C57"/>
    <w:rPr>
      <w:rFonts w:eastAsia="Times New Roman" w:cs="Times New Roman"/>
      <w:b/>
      <w:bCs/>
      <w:szCs w:val="20"/>
    </w:rPr>
  </w:style>
  <w:style w:type="numbering" w:customStyle="1" w:styleId="NoList1">
    <w:name w:val="No List1"/>
    <w:next w:val="NoList"/>
    <w:semiHidden/>
    <w:unhideWhenUsed/>
    <w:rsid w:val="00A54C57"/>
  </w:style>
  <w:style w:type="paragraph" w:customStyle="1" w:styleId="CharChar">
    <w:name w:val="Char Char"/>
    <w:basedOn w:val="Normal"/>
    <w:semiHidden/>
    <w:rsid w:val="00A54C57"/>
    <w:pPr>
      <w:spacing w:line="240" w:lineRule="exact"/>
    </w:pPr>
    <w:rPr>
      <w:rFonts w:ascii="Arial" w:eastAsia="Times New Roman" w:hAnsi="Arial" w:cs="Times New Roman"/>
      <w:sz w:val="22"/>
    </w:rPr>
  </w:style>
  <w:style w:type="paragraph" w:styleId="DocumentMap">
    <w:name w:val="Document Map"/>
    <w:basedOn w:val="Normal"/>
    <w:link w:val="DocumentMapChar"/>
    <w:semiHidden/>
    <w:rsid w:val="00A54C5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A54C57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1">
    <w:name w:val="Table Grid1"/>
    <w:basedOn w:val="TableNormal"/>
    <w:next w:val="TableGrid"/>
    <w:uiPriority w:val="39"/>
    <w:rsid w:val="00A54C5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A54C57"/>
    <w:pPr>
      <w:spacing w:after="0" w:line="240" w:lineRule="auto"/>
      <w:jc w:val="center"/>
    </w:pPr>
    <w:rPr>
      <w:rFonts w:eastAsia="Times New Roman" w:cs="Times New Roman"/>
      <w:b/>
      <w:bCs/>
      <w:sz w:val="20"/>
      <w:szCs w:val="24"/>
    </w:rPr>
  </w:style>
  <w:style w:type="paragraph" w:customStyle="1" w:styleId="Char">
    <w:name w:val="Char"/>
    <w:basedOn w:val="Normal"/>
    <w:semiHidden/>
    <w:rsid w:val="00A54C57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A54C57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A54C5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54C57"/>
    <w:rPr>
      <w:rFonts w:ascii="Segoe UI" w:eastAsia="Times New Roman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A54C57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basedOn w:val="DefaultParagraphFont"/>
    <w:uiPriority w:val="99"/>
    <w:semiHidden/>
    <w:unhideWhenUsed/>
    <w:rsid w:val="00A54C57"/>
    <w:rPr>
      <w:color w:val="954F72" w:themeColor="followedHyperlink"/>
      <w:u w:val="single"/>
    </w:rPr>
  </w:style>
  <w:style w:type="table" w:customStyle="1" w:styleId="TableGrid2">
    <w:name w:val="Table Grid2"/>
    <w:basedOn w:val="TableNormal"/>
    <w:next w:val="TableGrid"/>
    <w:rsid w:val="00501EA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7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8.bin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7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0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image" Target="media/image41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5.bin"/><Relationship Id="rId165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6</TotalTime>
  <Pages>11</Pages>
  <Words>2362</Words>
  <Characters>13467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 MINH</dc:creator>
  <cp:keywords/>
  <dc:description/>
  <cp:lastModifiedBy>Hoang Luu</cp:lastModifiedBy>
  <cp:revision>28</cp:revision>
  <cp:lastPrinted>2022-10-27T07:26:00Z</cp:lastPrinted>
  <dcterms:created xsi:type="dcterms:W3CDTF">2022-10-10T12:24:00Z</dcterms:created>
  <dcterms:modified xsi:type="dcterms:W3CDTF">2023-03-18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